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B4BFA" w:rsidRDefault="00DB4BFA">
      <w:pPr>
        <w:spacing w:after="160" w:line="259" w:lineRule="auto"/>
      </w:pPr>
      <w:bookmarkStart w:id="0" w:name="_Toc483843929"/>
    </w:p>
    <w:p w:rsidR="00CF38EF" w:rsidRPr="00FC599C" w:rsidRDefault="006D5D85" w:rsidP="005E3260">
      <w:proofErr w:type="gramStart"/>
      <w:r>
        <w:t>Table 1</w:t>
      </w:r>
      <w:r w:rsidR="00DB4BFA">
        <w:t>.</w:t>
      </w:r>
      <w:proofErr w:type="gramEnd"/>
      <w:r w:rsidR="00DB4BFA">
        <w:t xml:space="preserve"> Temperature dependence of the solubility</w:t>
      </w:r>
      <w:proofErr w:type="gramStart"/>
      <w:r w:rsidR="00EC6073">
        <w:t xml:space="preserve">, </w:t>
      </w:r>
      <w:proofErr w:type="gramEnd"/>
      <w:r w:rsidR="00EC6073" w:rsidRPr="00EC6073">
        <w:rPr>
          <w:position w:val="-6"/>
        </w:rPr>
        <w:object w:dxaOrig="18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pt;height:10.4pt" o:ole="">
            <v:imagedata r:id="rId8" o:title=""/>
          </v:shape>
          <o:OLEObject Type="Embed" ProgID="Equation.DSMT4" ShapeID="_x0000_i1025" DrawAspect="Content" ObjectID="_1618833527" r:id="rId9"/>
        </w:object>
      </w:r>
      <w:r w:rsidR="00EC6073">
        <w:t>, of lead  for</w:t>
      </w:r>
      <w:r w:rsidR="00DB4BFA">
        <w:t xml:space="preserve"> </w:t>
      </w:r>
      <w:r w:rsidR="00DB4BFA" w:rsidRPr="00DB4BFA">
        <w:rPr>
          <w:position w:val="-12"/>
        </w:rPr>
        <w:object w:dxaOrig="999" w:dyaOrig="360">
          <v:shape id="_x0000_i1026" type="#_x0000_t75" style="width:50.55pt;height:18pt" o:ole="">
            <v:imagedata r:id="rId10" o:title=""/>
          </v:shape>
          <o:OLEObject Type="Embed" ProgID="Equation.DSMT4" ShapeID="_x0000_i1026" DrawAspect="Content" ObjectID="_1618833528" r:id="rId11"/>
        </w:object>
      </w:r>
      <w:r w:rsidR="00353690">
        <w:t xml:space="preserve"> </w:t>
      </w:r>
      <w:r w:rsidR="00DB4BFA">
        <w:t xml:space="preserve"> </w:t>
      </w:r>
      <w:r w:rsidR="00EC6073">
        <w:t xml:space="preserve">in equilibrium with </w:t>
      </w:r>
      <w:r w:rsidR="000E0581">
        <w:t xml:space="preserve">the critical mixture </w:t>
      </w:r>
      <w:r w:rsidR="00DB4BFA">
        <w:t xml:space="preserve">38.8 mass % </w:t>
      </w:r>
      <w:proofErr w:type="spellStart"/>
      <w:r w:rsidR="00DB4BFA">
        <w:t>isobutyric</w:t>
      </w:r>
      <w:proofErr w:type="spellEnd"/>
      <w:r w:rsidR="00DB4BFA">
        <w:t xml:space="preserve"> acid in water.</w:t>
      </w:r>
      <w:r w:rsidR="00DB4BFA" w:rsidRPr="00DB4BFA">
        <w:rPr>
          <w:noProof/>
        </w:rPr>
        <w:t xml:space="preserve"> </w:t>
      </w:r>
    </w:p>
    <w:tbl>
      <w:tblPr>
        <w:tblW w:w="2981" w:type="dxa"/>
        <w:tblInd w:w="108" w:type="dxa"/>
        <w:tblLayout w:type="fixed"/>
        <w:tblLook w:val="04A0"/>
      </w:tblPr>
      <w:tblGrid>
        <w:gridCol w:w="900"/>
        <w:gridCol w:w="893"/>
        <w:gridCol w:w="270"/>
        <w:gridCol w:w="810"/>
        <w:gridCol w:w="108"/>
      </w:tblGrid>
      <w:tr w:rsidR="00B30E89" w:rsidRPr="00B30E89" w:rsidTr="00B30E89">
        <w:trPr>
          <w:gridAfter w:val="1"/>
          <w:wAfter w:w="108" w:type="dxa"/>
          <w:trHeight w:val="375"/>
        </w:trPr>
        <w:tc>
          <w:tcPr>
            <w:tcW w:w="9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T (K)</w:t>
            </w:r>
          </w:p>
        </w:tc>
        <w:tc>
          <w:tcPr>
            <w:tcW w:w="1973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B30E89" w:rsidRPr="00B30E89" w:rsidRDefault="00D85B87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s</w:t>
            </w:r>
            <w:r w:rsidR="00B30E89" w:rsidRPr="00B30E89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 xml:space="preserve"> (</w:t>
            </w:r>
            <w:proofErr w:type="spellStart"/>
            <w:r w:rsidR="00B30E89" w:rsidRPr="00B30E89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ppm</w:t>
            </w:r>
            <w:proofErr w:type="spellEnd"/>
            <w:r w:rsidR="00B30E89" w:rsidRPr="00B30E89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/10)</w:t>
            </w:r>
          </w:p>
        </w:tc>
      </w:tr>
      <w:tr w:rsidR="00B30E89" w:rsidRPr="00B30E89" w:rsidTr="00B30E89">
        <w:trPr>
          <w:trHeight w:val="255"/>
        </w:trPr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99.81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2625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B30E89">
              <w:rPr>
                <w:rFonts w:eastAsia="Times New Roman" w:cs="Times New Roman"/>
                <w:color w:val="000000"/>
                <w:sz w:val="20"/>
                <w:szCs w:val="20"/>
              </w:rPr>
              <w:t>±</w:t>
            </w:r>
          </w:p>
        </w:tc>
        <w:tc>
          <w:tcPr>
            <w:tcW w:w="91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293</w:t>
            </w:r>
          </w:p>
        </w:tc>
      </w:tr>
      <w:tr w:rsidR="00B30E89" w:rsidRPr="00B30E89" w:rsidTr="00B30E89">
        <w:trPr>
          <w:trHeight w:val="255"/>
        </w:trPr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99.89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3141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B30E89">
              <w:rPr>
                <w:rFonts w:eastAsia="Times New Roman" w:cs="Times New Roman"/>
                <w:color w:val="000000"/>
                <w:sz w:val="20"/>
                <w:szCs w:val="20"/>
              </w:rPr>
              <w:t>±</w:t>
            </w:r>
          </w:p>
        </w:tc>
        <w:tc>
          <w:tcPr>
            <w:tcW w:w="91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313</w:t>
            </w:r>
          </w:p>
        </w:tc>
      </w:tr>
      <w:tr w:rsidR="00B30E89" w:rsidRPr="00B30E89" w:rsidTr="00B30E89">
        <w:trPr>
          <w:trHeight w:val="255"/>
        </w:trPr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99.98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2927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B30E89">
              <w:rPr>
                <w:rFonts w:eastAsia="Times New Roman" w:cs="Times New Roman"/>
                <w:color w:val="000000"/>
                <w:sz w:val="20"/>
                <w:szCs w:val="20"/>
              </w:rPr>
              <w:t>±</w:t>
            </w:r>
          </w:p>
        </w:tc>
        <w:tc>
          <w:tcPr>
            <w:tcW w:w="91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409</w:t>
            </w:r>
          </w:p>
        </w:tc>
      </w:tr>
      <w:tr w:rsidR="00B30E89" w:rsidRPr="00B30E89" w:rsidTr="00B30E89">
        <w:trPr>
          <w:trHeight w:val="255"/>
        </w:trPr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00.03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2771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B30E89">
              <w:rPr>
                <w:rFonts w:eastAsia="Times New Roman" w:cs="Times New Roman"/>
                <w:color w:val="000000"/>
                <w:sz w:val="20"/>
                <w:szCs w:val="20"/>
              </w:rPr>
              <w:t>±</w:t>
            </w:r>
          </w:p>
        </w:tc>
        <w:tc>
          <w:tcPr>
            <w:tcW w:w="91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265</w:t>
            </w:r>
          </w:p>
        </w:tc>
      </w:tr>
      <w:tr w:rsidR="00B30E89" w:rsidRPr="00B30E89" w:rsidTr="00B30E89">
        <w:trPr>
          <w:trHeight w:val="255"/>
        </w:trPr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00.11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3829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B30E89">
              <w:rPr>
                <w:rFonts w:eastAsia="Times New Roman" w:cs="Times New Roman"/>
                <w:color w:val="000000"/>
                <w:sz w:val="20"/>
                <w:szCs w:val="20"/>
              </w:rPr>
              <w:t>±</w:t>
            </w:r>
          </w:p>
        </w:tc>
        <w:tc>
          <w:tcPr>
            <w:tcW w:w="91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279</w:t>
            </w:r>
          </w:p>
        </w:tc>
      </w:tr>
      <w:tr w:rsidR="00B30E89" w:rsidRPr="00B30E89" w:rsidTr="00B30E89">
        <w:trPr>
          <w:trHeight w:val="255"/>
        </w:trPr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00.19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3896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B30E89">
              <w:rPr>
                <w:rFonts w:eastAsia="Times New Roman" w:cs="Times New Roman"/>
                <w:color w:val="000000"/>
                <w:sz w:val="20"/>
                <w:szCs w:val="20"/>
              </w:rPr>
              <w:t>±</w:t>
            </w:r>
          </w:p>
        </w:tc>
        <w:tc>
          <w:tcPr>
            <w:tcW w:w="91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391</w:t>
            </w:r>
          </w:p>
        </w:tc>
      </w:tr>
      <w:tr w:rsidR="00B30E89" w:rsidRPr="00B30E89" w:rsidTr="00B30E89">
        <w:trPr>
          <w:trHeight w:val="255"/>
        </w:trPr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00.26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9985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B30E89">
              <w:rPr>
                <w:rFonts w:eastAsia="Times New Roman" w:cs="Times New Roman"/>
                <w:color w:val="000000"/>
                <w:sz w:val="20"/>
                <w:szCs w:val="20"/>
              </w:rPr>
              <w:t>±</w:t>
            </w:r>
          </w:p>
        </w:tc>
        <w:tc>
          <w:tcPr>
            <w:tcW w:w="91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370</w:t>
            </w:r>
          </w:p>
        </w:tc>
      </w:tr>
      <w:tr w:rsidR="00B30E89" w:rsidRPr="00B30E89" w:rsidTr="00B30E89">
        <w:trPr>
          <w:trHeight w:val="255"/>
        </w:trPr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00.38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4863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B30E89">
              <w:rPr>
                <w:rFonts w:eastAsia="Times New Roman" w:cs="Times New Roman"/>
                <w:color w:val="000000"/>
                <w:sz w:val="20"/>
                <w:szCs w:val="20"/>
              </w:rPr>
              <w:t>±</w:t>
            </w:r>
          </w:p>
        </w:tc>
        <w:tc>
          <w:tcPr>
            <w:tcW w:w="91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354</w:t>
            </w:r>
          </w:p>
        </w:tc>
      </w:tr>
      <w:tr w:rsidR="00B30E89" w:rsidRPr="00B30E89" w:rsidTr="00B30E89">
        <w:trPr>
          <w:trHeight w:val="255"/>
        </w:trPr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00.44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5298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B30E89">
              <w:rPr>
                <w:rFonts w:eastAsia="Times New Roman" w:cs="Times New Roman"/>
                <w:color w:val="000000"/>
                <w:sz w:val="20"/>
                <w:szCs w:val="20"/>
              </w:rPr>
              <w:t>±</w:t>
            </w:r>
          </w:p>
        </w:tc>
        <w:tc>
          <w:tcPr>
            <w:tcW w:w="91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071</w:t>
            </w:r>
          </w:p>
        </w:tc>
      </w:tr>
      <w:tr w:rsidR="00B30E89" w:rsidRPr="00B30E89" w:rsidTr="00B30E89">
        <w:trPr>
          <w:trHeight w:val="255"/>
        </w:trPr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00.61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6357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B30E89">
              <w:rPr>
                <w:rFonts w:eastAsia="Times New Roman" w:cs="Times New Roman"/>
                <w:color w:val="000000"/>
                <w:sz w:val="20"/>
                <w:szCs w:val="20"/>
              </w:rPr>
              <w:t>±</w:t>
            </w:r>
          </w:p>
        </w:tc>
        <w:tc>
          <w:tcPr>
            <w:tcW w:w="91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475</w:t>
            </w:r>
          </w:p>
        </w:tc>
      </w:tr>
      <w:tr w:rsidR="00B30E89" w:rsidRPr="00B30E89" w:rsidTr="00B30E89">
        <w:trPr>
          <w:trHeight w:val="255"/>
        </w:trPr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00.77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7823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B30E89">
              <w:rPr>
                <w:rFonts w:eastAsia="Times New Roman" w:cs="Times New Roman"/>
                <w:color w:val="000000"/>
                <w:sz w:val="20"/>
                <w:szCs w:val="20"/>
              </w:rPr>
              <w:t>±</w:t>
            </w:r>
          </w:p>
        </w:tc>
        <w:tc>
          <w:tcPr>
            <w:tcW w:w="91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487</w:t>
            </w:r>
          </w:p>
        </w:tc>
      </w:tr>
      <w:tr w:rsidR="00B30E89" w:rsidRPr="00B30E89" w:rsidTr="00B30E89">
        <w:trPr>
          <w:trHeight w:val="255"/>
        </w:trPr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00.92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9350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B30E89">
              <w:rPr>
                <w:rFonts w:eastAsia="Times New Roman" w:cs="Times New Roman"/>
                <w:color w:val="000000"/>
                <w:sz w:val="20"/>
                <w:szCs w:val="20"/>
              </w:rPr>
              <w:t>±</w:t>
            </w:r>
          </w:p>
        </w:tc>
        <w:tc>
          <w:tcPr>
            <w:tcW w:w="91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533</w:t>
            </w:r>
          </w:p>
        </w:tc>
      </w:tr>
      <w:tr w:rsidR="00B30E89" w:rsidRPr="00B30E89" w:rsidTr="00B30E89">
        <w:trPr>
          <w:trHeight w:val="255"/>
        </w:trPr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01.13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285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B30E89">
              <w:rPr>
                <w:rFonts w:eastAsia="Times New Roman" w:cs="Times New Roman"/>
                <w:color w:val="000000"/>
                <w:sz w:val="20"/>
                <w:szCs w:val="20"/>
              </w:rPr>
              <w:t>±</w:t>
            </w:r>
          </w:p>
        </w:tc>
        <w:tc>
          <w:tcPr>
            <w:tcW w:w="91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76</w:t>
            </w:r>
          </w:p>
        </w:tc>
      </w:tr>
      <w:tr w:rsidR="00B30E89" w:rsidRPr="00B30E89" w:rsidTr="00B30E89">
        <w:trPr>
          <w:trHeight w:val="255"/>
        </w:trPr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01.38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259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B30E89">
              <w:rPr>
                <w:rFonts w:eastAsia="Times New Roman" w:cs="Times New Roman"/>
                <w:color w:val="000000"/>
                <w:sz w:val="20"/>
                <w:szCs w:val="20"/>
              </w:rPr>
              <w:t>±</w:t>
            </w:r>
          </w:p>
        </w:tc>
        <w:tc>
          <w:tcPr>
            <w:tcW w:w="91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26</w:t>
            </w:r>
          </w:p>
        </w:tc>
      </w:tr>
      <w:tr w:rsidR="00B30E89" w:rsidRPr="00B30E89" w:rsidTr="00B30E89">
        <w:trPr>
          <w:trHeight w:val="255"/>
        </w:trPr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01.72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489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B30E89">
              <w:rPr>
                <w:rFonts w:eastAsia="Times New Roman" w:cs="Times New Roman"/>
                <w:color w:val="000000"/>
                <w:sz w:val="20"/>
                <w:szCs w:val="20"/>
              </w:rPr>
              <w:t>±</w:t>
            </w:r>
          </w:p>
        </w:tc>
        <w:tc>
          <w:tcPr>
            <w:tcW w:w="91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24</w:t>
            </w:r>
          </w:p>
        </w:tc>
      </w:tr>
      <w:tr w:rsidR="00B30E89" w:rsidRPr="00B30E89" w:rsidTr="00B30E89">
        <w:trPr>
          <w:trHeight w:val="255"/>
        </w:trPr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01.97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641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B30E89">
              <w:rPr>
                <w:rFonts w:eastAsia="Times New Roman" w:cs="Times New Roman"/>
                <w:color w:val="000000"/>
                <w:sz w:val="20"/>
                <w:szCs w:val="20"/>
              </w:rPr>
              <w:t>±</w:t>
            </w:r>
          </w:p>
        </w:tc>
        <w:tc>
          <w:tcPr>
            <w:tcW w:w="91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65</w:t>
            </w:r>
          </w:p>
        </w:tc>
      </w:tr>
      <w:tr w:rsidR="00B30E89" w:rsidRPr="00B30E89" w:rsidTr="00B30E89">
        <w:trPr>
          <w:trHeight w:val="255"/>
        </w:trPr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02.35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978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B30E89">
              <w:rPr>
                <w:rFonts w:eastAsia="Times New Roman" w:cs="Times New Roman"/>
                <w:color w:val="000000"/>
                <w:sz w:val="20"/>
                <w:szCs w:val="20"/>
              </w:rPr>
              <w:t>±</w:t>
            </w:r>
          </w:p>
        </w:tc>
        <w:tc>
          <w:tcPr>
            <w:tcW w:w="91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64</w:t>
            </w:r>
          </w:p>
        </w:tc>
      </w:tr>
      <w:tr w:rsidR="00B30E89" w:rsidRPr="00B30E89" w:rsidTr="00B30E89">
        <w:trPr>
          <w:trHeight w:val="255"/>
        </w:trPr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02.58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526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B30E89">
              <w:rPr>
                <w:rFonts w:eastAsia="Times New Roman" w:cs="Times New Roman"/>
                <w:color w:val="000000"/>
                <w:sz w:val="20"/>
                <w:szCs w:val="20"/>
              </w:rPr>
              <w:t>±</w:t>
            </w:r>
          </w:p>
        </w:tc>
        <w:tc>
          <w:tcPr>
            <w:tcW w:w="91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19</w:t>
            </w:r>
          </w:p>
        </w:tc>
      </w:tr>
      <w:tr w:rsidR="00B30E89" w:rsidRPr="00B30E89" w:rsidTr="00B30E89">
        <w:trPr>
          <w:trHeight w:val="255"/>
        </w:trPr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03.05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987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B30E89">
              <w:rPr>
                <w:rFonts w:eastAsia="Times New Roman" w:cs="Times New Roman"/>
                <w:color w:val="000000"/>
                <w:sz w:val="20"/>
                <w:szCs w:val="20"/>
              </w:rPr>
              <w:t>±</w:t>
            </w:r>
          </w:p>
        </w:tc>
        <w:tc>
          <w:tcPr>
            <w:tcW w:w="91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42</w:t>
            </w:r>
          </w:p>
        </w:tc>
      </w:tr>
      <w:tr w:rsidR="00B30E89" w:rsidRPr="00B30E89" w:rsidTr="00B30E89">
        <w:trPr>
          <w:trHeight w:val="255"/>
        </w:trPr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03.29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882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B30E89">
              <w:rPr>
                <w:rFonts w:eastAsia="Times New Roman" w:cs="Times New Roman"/>
                <w:color w:val="000000"/>
                <w:sz w:val="20"/>
                <w:szCs w:val="20"/>
              </w:rPr>
              <w:t>±</w:t>
            </w:r>
          </w:p>
        </w:tc>
        <w:tc>
          <w:tcPr>
            <w:tcW w:w="91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41</w:t>
            </w:r>
          </w:p>
        </w:tc>
      </w:tr>
      <w:tr w:rsidR="00B30E89" w:rsidRPr="00B30E89" w:rsidTr="00B30E89">
        <w:trPr>
          <w:trHeight w:val="255"/>
        </w:trPr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03.54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960</w:t>
            </w:r>
          </w:p>
        </w:tc>
        <w:tc>
          <w:tcPr>
            <w:tcW w:w="27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B30E89">
              <w:rPr>
                <w:rFonts w:eastAsia="Times New Roman" w:cs="Times New Roman"/>
                <w:color w:val="000000"/>
                <w:sz w:val="20"/>
                <w:szCs w:val="20"/>
              </w:rPr>
              <w:t>±</w:t>
            </w:r>
          </w:p>
        </w:tc>
        <w:tc>
          <w:tcPr>
            <w:tcW w:w="918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hideMark/>
          </w:tcPr>
          <w:p w:rsidR="00B30E89" w:rsidRPr="00B30E89" w:rsidRDefault="00B30E89" w:rsidP="00B30E8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0E8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27</w:t>
            </w:r>
          </w:p>
        </w:tc>
      </w:tr>
      <w:bookmarkEnd w:id="0"/>
    </w:tbl>
    <w:p w:rsidR="00FC075F" w:rsidRPr="00FC075F" w:rsidRDefault="00FC075F" w:rsidP="005E3260"/>
    <w:sectPr w:rsidR="00FC075F" w:rsidRPr="00FC075F" w:rsidSect="00D231E4">
      <w:footerReference w:type="default" r:id="rId1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C5D1D" w:rsidRDefault="00AC5D1D" w:rsidP="00B91A61">
      <w:pPr>
        <w:spacing w:after="0" w:line="240" w:lineRule="auto"/>
      </w:pPr>
      <w:r>
        <w:separator/>
      </w:r>
    </w:p>
  </w:endnote>
  <w:endnote w:type="continuationSeparator" w:id="0">
    <w:p w:rsidR="00AC5D1D" w:rsidRDefault="00AC5D1D" w:rsidP="00B91A6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nherite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no Pro">
    <w:altName w:val="Constantia"/>
    <w:panose1 w:val="00000000000000000000"/>
    <w:charset w:val="00"/>
    <w:family w:val="roman"/>
    <w:notTrueType/>
    <w:pitch w:val="variable"/>
    <w:sig w:usb0="00000001" w:usb1="00000001" w:usb2="00000000" w:usb3="00000000" w:csb0="0000019F" w:csb1="00000000"/>
  </w:font>
  <w:font w:name="Myriad Pro Light">
    <w:altName w:val="Corbel"/>
    <w:panose1 w:val="00000000000000000000"/>
    <w:charset w:val="00"/>
    <w:family w:val="swiss"/>
    <w:notTrueType/>
    <w:pitch w:val="variable"/>
    <w:sig w:usb0="00000001" w:usb1="5000204B" w:usb2="00000000" w:usb3="00000000" w:csb0="0000019F" w:csb1="00000000"/>
  </w:font>
  <w:font w:name="DengXian">
    <w:altName w:val="等线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652661"/>
      <w:docPartObj>
        <w:docPartGallery w:val="Page Numbers (Bottom of Page)"/>
        <w:docPartUnique/>
      </w:docPartObj>
    </w:sdtPr>
    <w:sdtContent>
      <w:p w:rsidR="007C5B87" w:rsidRDefault="00CC0219">
        <w:pPr>
          <w:pStyle w:val="Footer"/>
          <w:jc w:val="center"/>
        </w:pPr>
        <w:fldSimple w:instr=" PAGE   \* MERGEFORMAT ">
          <w:r w:rsidR="00923D5A">
            <w:rPr>
              <w:noProof/>
            </w:rPr>
            <w:t>1</w:t>
          </w:r>
        </w:fldSimple>
      </w:p>
    </w:sdtContent>
  </w:sdt>
  <w:p w:rsidR="007C5B87" w:rsidRDefault="007C5B8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C5D1D" w:rsidRDefault="00AC5D1D" w:rsidP="00B91A61">
      <w:pPr>
        <w:spacing w:after="0" w:line="240" w:lineRule="auto"/>
      </w:pPr>
      <w:r>
        <w:separator/>
      </w:r>
    </w:p>
  </w:footnote>
  <w:footnote w:type="continuationSeparator" w:id="0">
    <w:p w:rsidR="00AC5D1D" w:rsidRDefault="00AC5D1D" w:rsidP="00B91A6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CD1048"/>
    <w:multiLevelType w:val="multilevel"/>
    <w:tmpl w:val="7434547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1">
    <w:nsid w:val="0E2D0D97"/>
    <w:multiLevelType w:val="hybridMultilevel"/>
    <w:tmpl w:val="71E6EF8C"/>
    <w:lvl w:ilvl="0" w:tplc="751EA58A">
      <w:start w:val="1"/>
      <w:numFmt w:val="decimal"/>
      <w:lvlText w:val="%1."/>
      <w:lvlJc w:val="left"/>
      <w:pPr>
        <w:ind w:left="540" w:hanging="360"/>
      </w:pPr>
      <w:rPr>
        <w:b w:val="0"/>
        <w:i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3D05B3"/>
    <w:multiLevelType w:val="hybridMultilevel"/>
    <w:tmpl w:val="4DFACDEC"/>
    <w:lvl w:ilvl="0" w:tplc="42284D98">
      <w:start w:val="1"/>
      <w:numFmt w:val="decimal"/>
      <w:lvlText w:val="(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A7A72D8"/>
    <w:multiLevelType w:val="hybridMultilevel"/>
    <w:tmpl w:val="414A2B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965ED1"/>
    <w:multiLevelType w:val="multilevel"/>
    <w:tmpl w:val="7434547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5">
    <w:nsid w:val="223346F7"/>
    <w:multiLevelType w:val="hybridMultilevel"/>
    <w:tmpl w:val="00D407A0"/>
    <w:lvl w:ilvl="0" w:tplc="CAF4939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35069D1"/>
    <w:multiLevelType w:val="hybridMultilevel"/>
    <w:tmpl w:val="CAFCBC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715566"/>
    <w:multiLevelType w:val="multilevel"/>
    <w:tmpl w:val="34282CC0"/>
    <w:lvl w:ilvl="0">
      <w:start w:val="1"/>
      <w:numFmt w:val="none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none"/>
      <w:lvlText w:val="%2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8">
    <w:nsid w:val="2B9665AA"/>
    <w:multiLevelType w:val="multilevel"/>
    <w:tmpl w:val="3C9A7278"/>
    <w:lvl w:ilvl="0">
      <w:start w:val="2"/>
      <w:numFmt w:val="decimal"/>
      <w:lvlText w:val="%1"/>
      <w:lvlJc w:val="left"/>
      <w:pPr>
        <w:ind w:left="360" w:hanging="360"/>
      </w:pPr>
    </w:lvl>
    <w:lvl w:ilvl="1">
      <w:start w:val="1"/>
      <w:numFmt w:val="decimal"/>
      <w:lvlText w:val="%1.%2"/>
      <w:lvlJc w:val="left"/>
      <w:pPr>
        <w:ind w:left="1080" w:hanging="360"/>
      </w:pPr>
      <w:rPr>
        <w:b/>
      </w:rPr>
    </w:lvl>
    <w:lvl w:ilvl="2">
      <w:start w:val="1"/>
      <w:numFmt w:val="decimal"/>
      <w:lvlText w:val="%1.%2.%3"/>
      <w:lvlJc w:val="left"/>
      <w:pPr>
        <w:ind w:left="2160" w:hanging="720"/>
      </w:pPr>
    </w:lvl>
    <w:lvl w:ilvl="3">
      <w:start w:val="1"/>
      <w:numFmt w:val="decimal"/>
      <w:lvlText w:val="%1.%2.%3.%4"/>
      <w:lvlJc w:val="left"/>
      <w:pPr>
        <w:ind w:left="2880" w:hanging="720"/>
      </w:pPr>
    </w:lvl>
    <w:lvl w:ilvl="4">
      <w:start w:val="1"/>
      <w:numFmt w:val="decimal"/>
      <w:lvlText w:val="%1.%2.%3.%4.%5"/>
      <w:lvlJc w:val="left"/>
      <w:pPr>
        <w:ind w:left="3960" w:hanging="1080"/>
      </w:pPr>
    </w:lvl>
    <w:lvl w:ilvl="5">
      <w:start w:val="1"/>
      <w:numFmt w:val="decimal"/>
      <w:lvlText w:val="%1.%2.%3.%4.%5.%6"/>
      <w:lvlJc w:val="left"/>
      <w:pPr>
        <w:ind w:left="4680" w:hanging="1080"/>
      </w:pPr>
    </w:lvl>
    <w:lvl w:ilvl="6">
      <w:start w:val="1"/>
      <w:numFmt w:val="decimal"/>
      <w:lvlText w:val="%1.%2.%3.%4.%5.%6.%7"/>
      <w:lvlJc w:val="left"/>
      <w:pPr>
        <w:ind w:left="5760" w:hanging="1440"/>
      </w:pPr>
    </w:lvl>
    <w:lvl w:ilvl="7">
      <w:start w:val="1"/>
      <w:numFmt w:val="decimal"/>
      <w:lvlText w:val="%1.%2.%3.%4.%5.%6.%7.%8"/>
      <w:lvlJc w:val="left"/>
      <w:pPr>
        <w:ind w:left="6480" w:hanging="1440"/>
      </w:pPr>
    </w:lvl>
    <w:lvl w:ilvl="8">
      <w:start w:val="1"/>
      <w:numFmt w:val="decimal"/>
      <w:lvlText w:val="%1.%2.%3.%4.%5.%6.%7.%8.%9"/>
      <w:lvlJc w:val="left"/>
      <w:pPr>
        <w:ind w:left="7560" w:hanging="1800"/>
      </w:pPr>
    </w:lvl>
  </w:abstractNum>
  <w:abstractNum w:abstractNumId="9">
    <w:nsid w:val="2C2122E3"/>
    <w:multiLevelType w:val="hybridMultilevel"/>
    <w:tmpl w:val="86863F34"/>
    <w:lvl w:ilvl="0" w:tplc="F052111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0385967"/>
    <w:multiLevelType w:val="hybridMultilevel"/>
    <w:tmpl w:val="6FD60720"/>
    <w:lvl w:ilvl="0" w:tplc="88D61A0A">
      <w:start w:val="18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44151287"/>
    <w:multiLevelType w:val="hybridMultilevel"/>
    <w:tmpl w:val="CEBC836A"/>
    <w:lvl w:ilvl="0" w:tplc="EFFC1A2E">
      <w:start w:val="4"/>
      <w:numFmt w:val="decimal"/>
      <w:lvlText w:val="%1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2">
    <w:nsid w:val="46113DE6"/>
    <w:multiLevelType w:val="multilevel"/>
    <w:tmpl w:val="E19A4C92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44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8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9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4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4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9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0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440" w:hanging="1800"/>
      </w:pPr>
      <w:rPr>
        <w:rFonts w:hint="default"/>
      </w:rPr>
    </w:lvl>
  </w:abstractNum>
  <w:abstractNum w:abstractNumId="13">
    <w:nsid w:val="4D0F75D4"/>
    <w:multiLevelType w:val="multilevel"/>
    <w:tmpl w:val="6224939C"/>
    <w:lvl w:ilvl="0">
      <w:start w:val="1"/>
      <w:numFmt w:val="decimal"/>
      <w:pStyle w:val="Heading1"/>
      <w:lvlText w:val="%1"/>
      <w:lvlJc w:val="left"/>
      <w:pPr>
        <w:ind w:left="432" w:hanging="432"/>
      </w:pPr>
      <w:rPr>
        <w:color w:val="FFFFFF" w:themeColor="background1"/>
      </w:r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14">
    <w:nsid w:val="4EC81A00"/>
    <w:multiLevelType w:val="hybridMultilevel"/>
    <w:tmpl w:val="B714EA3A"/>
    <w:lvl w:ilvl="0" w:tplc="537298F0">
      <w:start w:val="1"/>
      <w:numFmt w:val="decimal"/>
      <w:lvlText w:val="%1."/>
      <w:lvlJc w:val="left"/>
      <w:pPr>
        <w:ind w:left="1080" w:hanging="360"/>
      </w:pPr>
      <w:rPr>
        <w:b w:val="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51BC63DC"/>
    <w:multiLevelType w:val="hybridMultilevel"/>
    <w:tmpl w:val="D30641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B646195"/>
    <w:multiLevelType w:val="multilevel"/>
    <w:tmpl w:val="F4FE3FDE"/>
    <w:lvl w:ilvl="0">
      <w:start w:val="1"/>
      <w:numFmt w:val="none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7">
    <w:nsid w:val="66604B52"/>
    <w:multiLevelType w:val="multilevel"/>
    <w:tmpl w:val="8A84844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18">
    <w:nsid w:val="66C2641D"/>
    <w:multiLevelType w:val="hybridMultilevel"/>
    <w:tmpl w:val="B380AB3E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691B0BBB"/>
    <w:multiLevelType w:val="multilevel"/>
    <w:tmpl w:val="C0644C76"/>
    <w:lvl w:ilvl="0">
      <w:start w:val="3"/>
      <w:numFmt w:val="decimal"/>
      <w:lvlText w:val="Chaptor %1"/>
      <w:lvlJc w:val="left"/>
      <w:pPr>
        <w:ind w:left="432" w:hanging="432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vertAlign w:val="baseline"/>
        <w:em w:val="none"/>
      </w:rPr>
    </w:lvl>
    <w:lvl w:ilvl="1">
      <w:start w:val="2"/>
      <w:numFmt w:val="upperRoman"/>
      <w:lvlText w:val="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2.%3.%4"/>
      <w:lvlJc w:val="left"/>
      <w:pPr>
        <w:ind w:left="864" w:hanging="864"/>
      </w:pPr>
      <w:rPr>
        <w:rFonts w:hint="default"/>
      </w:rPr>
    </w:lvl>
    <w:lvl w:ilvl="4">
      <w:start w:val="1"/>
      <w:numFmt w:val="lowerLetter"/>
      <w:lvlText w:val="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0">
    <w:nsid w:val="6AAC0E12"/>
    <w:multiLevelType w:val="hybridMultilevel"/>
    <w:tmpl w:val="9C004D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B6C5A34"/>
    <w:multiLevelType w:val="hybridMultilevel"/>
    <w:tmpl w:val="E4A87DDE"/>
    <w:lvl w:ilvl="0" w:tplc="826CE16E">
      <w:start w:val="19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70694914"/>
    <w:multiLevelType w:val="hybridMultilevel"/>
    <w:tmpl w:val="86C826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3500A0B"/>
    <w:multiLevelType w:val="hybridMultilevel"/>
    <w:tmpl w:val="0C3467B2"/>
    <w:lvl w:ilvl="0" w:tplc="297E2CB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775A7CBC"/>
    <w:multiLevelType w:val="hybridMultilevel"/>
    <w:tmpl w:val="73421504"/>
    <w:lvl w:ilvl="0" w:tplc="87B83960">
      <w:start w:val="1"/>
      <w:numFmt w:val="lowerLetter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5">
    <w:nsid w:val="79B30DBB"/>
    <w:multiLevelType w:val="hybridMultilevel"/>
    <w:tmpl w:val="2228A0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A7A5E37"/>
    <w:multiLevelType w:val="multilevel"/>
    <w:tmpl w:val="6AF6C7D2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7">
    <w:nsid w:val="7A7B12E0"/>
    <w:multiLevelType w:val="multilevel"/>
    <w:tmpl w:val="FE20CA56"/>
    <w:lvl w:ilvl="0">
      <w:start w:val="1"/>
      <w:numFmt w:val="none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none"/>
      <w:lvlText w:val="%2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num w:numId="1">
    <w:abstractNumId w:val="13"/>
  </w:num>
  <w:num w:numId="2">
    <w:abstractNumId w:val="24"/>
  </w:num>
  <w:num w:numId="3">
    <w:abstractNumId w:val="22"/>
  </w:num>
  <w:num w:numId="4">
    <w:abstractNumId w:val="18"/>
  </w:num>
  <w:num w:numId="5">
    <w:abstractNumId w:val="16"/>
  </w:num>
  <w:num w:numId="6">
    <w:abstractNumId w:val="3"/>
  </w:num>
  <w:num w:numId="7">
    <w:abstractNumId w:val="7"/>
  </w:num>
  <w:num w:numId="8">
    <w:abstractNumId w:val="27"/>
  </w:num>
  <w:num w:numId="9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8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7"/>
  </w:num>
  <w:num w:numId="12">
    <w:abstractNumId w:val="12"/>
  </w:num>
  <w:num w:numId="13">
    <w:abstractNumId w:val="26"/>
  </w:num>
  <w:num w:numId="14">
    <w:abstractNumId w:val="4"/>
  </w:num>
  <w:num w:numId="15">
    <w:abstractNumId w:val="0"/>
  </w:num>
  <w:num w:numId="16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4"/>
  </w:num>
  <w:num w:numId="18">
    <w:abstractNumId w:val="14"/>
    <w:lvlOverride w:ilvl="0">
      <w:startOverride w:val="1"/>
    </w:lvlOverride>
  </w:num>
  <w:num w:numId="19">
    <w:abstractNumId w:val="14"/>
    <w:lvlOverride w:ilvl="0">
      <w:startOverride w:val="18"/>
    </w:lvlOverride>
  </w:num>
  <w:num w:numId="20">
    <w:abstractNumId w:val="14"/>
    <w:lvlOverride w:ilvl="0">
      <w:startOverride w:val="18"/>
    </w:lvlOverride>
  </w:num>
  <w:num w:numId="21">
    <w:abstractNumId w:val="10"/>
  </w:num>
  <w:num w:numId="22">
    <w:abstractNumId w:val="21"/>
  </w:num>
  <w:num w:numId="2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6"/>
  </w:num>
  <w:num w:numId="25">
    <w:abstractNumId w:val="11"/>
  </w:num>
  <w:num w:numId="26">
    <w:abstractNumId w:val="15"/>
  </w:num>
  <w:num w:numId="27">
    <w:abstractNumId w:val="23"/>
  </w:num>
  <w:num w:numId="28">
    <w:abstractNumId w:val="20"/>
  </w:num>
  <w:num w:numId="29">
    <w:abstractNumId w:val="19"/>
  </w:num>
  <w:num w:numId="30">
    <w:abstractNumId w:val="9"/>
  </w:num>
  <w:num w:numId="3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5"/>
  </w:num>
  <w:num w:numId="33">
    <w:abstractNumId w:val="2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2751B"/>
    <w:rsid w:val="0000006C"/>
    <w:rsid w:val="00000F7C"/>
    <w:rsid w:val="00001401"/>
    <w:rsid w:val="000029E3"/>
    <w:rsid w:val="00005105"/>
    <w:rsid w:val="00005504"/>
    <w:rsid w:val="00005CC0"/>
    <w:rsid w:val="00005D8B"/>
    <w:rsid w:val="00007247"/>
    <w:rsid w:val="000078C1"/>
    <w:rsid w:val="000104DC"/>
    <w:rsid w:val="000106AB"/>
    <w:rsid w:val="00011184"/>
    <w:rsid w:val="000113FD"/>
    <w:rsid w:val="00013454"/>
    <w:rsid w:val="00013D68"/>
    <w:rsid w:val="0001487A"/>
    <w:rsid w:val="00016097"/>
    <w:rsid w:val="00017D73"/>
    <w:rsid w:val="00022225"/>
    <w:rsid w:val="000244D6"/>
    <w:rsid w:val="00025E9E"/>
    <w:rsid w:val="000302AB"/>
    <w:rsid w:val="000307F9"/>
    <w:rsid w:val="0003159D"/>
    <w:rsid w:val="00031843"/>
    <w:rsid w:val="00033BA8"/>
    <w:rsid w:val="00033F7B"/>
    <w:rsid w:val="00034EE7"/>
    <w:rsid w:val="00035580"/>
    <w:rsid w:val="000425A8"/>
    <w:rsid w:val="00045F85"/>
    <w:rsid w:val="00046E20"/>
    <w:rsid w:val="0004716F"/>
    <w:rsid w:val="00047338"/>
    <w:rsid w:val="00051DA6"/>
    <w:rsid w:val="00053E4B"/>
    <w:rsid w:val="000550EA"/>
    <w:rsid w:val="00055E0B"/>
    <w:rsid w:val="000561A8"/>
    <w:rsid w:val="000562D3"/>
    <w:rsid w:val="00056884"/>
    <w:rsid w:val="000624A4"/>
    <w:rsid w:val="00063098"/>
    <w:rsid w:val="00065D87"/>
    <w:rsid w:val="000673EC"/>
    <w:rsid w:val="000723C9"/>
    <w:rsid w:val="00074EC1"/>
    <w:rsid w:val="00076667"/>
    <w:rsid w:val="0007680A"/>
    <w:rsid w:val="000802B6"/>
    <w:rsid w:val="000807EC"/>
    <w:rsid w:val="000811A5"/>
    <w:rsid w:val="0008220E"/>
    <w:rsid w:val="0008313F"/>
    <w:rsid w:val="000840B8"/>
    <w:rsid w:val="000912A2"/>
    <w:rsid w:val="00092F4A"/>
    <w:rsid w:val="00097A77"/>
    <w:rsid w:val="000A328A"/>
    <w:rsid w:val="000A3FEE"/>
    <w:rsid w:val="000A5A34"/>
    <w:rsid w:val="000A7C0B"/>
    <w:rsid w:val="000B0E81"/>
    <w:rsid w:val="000B267F"/>
    <w:rsid w:val="000B42A5"/>
    <w:rsid w:val="000B5A5D"/>
    <w:rsid w:val="000B5B06"/>
    <w:rsid w:val="000B7182"/>
    <w:rsid w:val="000B7D82"/>
    <w:rsid w:val="000C167A"/>
    <w:rsid w:val="000C3A02"/>
    <w:rsid w:val="000C3B7C"/>
    <w:rsid w:val="000C5A80"/>
    <w:rsid w:val="000D0C9A"/>
    <w:rsid w:val="000D10EB"/>
    <w:rsid w:val="000D1E13"/>
    <w:rsid w:val="000D236F"/>
    <w:rsid w:val="000D2E06"/>
    <w:rsid w:val="000D7F2D"/>
    <w:rsid w:val="000E0581"/>
    <w:rsid w:val="000E1CEA"/>
    <w:rsid w:val="000F173F"/>
    <w:rsid w:val="000F24D4"/>
    <w:rsid w:val="000F5215"/>
    <w:rsid w:val="000F6FB3"/>
    <w:rsid w:val="000F7390"/>
    <w:rsid w:val="001004D7"/>
    <w:rsid w:val="001006F9"/>
    <w:rsid w:val="00104082"/>
    <w:rsid w:val="001056BB"/>
    <w:rsid w:val="001068F0"/>
    <w:rsid w:val="00110B8D"/>
    <w:rsid w:val="00111838"/>
    <w:rsid w:val="001128A5"/>
    <w:rsid w:val="0011367D"/>
    <w:rsid w:val="001157BD"/>
    <w:rsid w:val="0011711C"/>
    <w:rsid w:val="00117E08"/>
    <w:rsid w:val="00121F5F"/>
    <w:rsid w:val="001248CB"/>
    <w:rsid w:val="00126ABA"/>
    <w:rsid w:val="0013155E"/>
    <w:rsid w:val="00133740"/>
    <w:rsid w:val="00133F94"/>
    <w:rsid w:val="001418EB"/>
    <w:rsid w:val="00141F5F"/>
    <w:rsid w:val="0014426E"/>
    <w:rsid w:val="00147F01"/>
    <w:rsid w:val="00151960"/>
    <w:rsid w:val="00152E83"/>
    <w:rsid w:val="0015554E"/>
    <w:rsid w:val="00155F25"/>
    <w:rsid w:val="00156D29"/>
    <w:rsid w:val="00157A27"/>
    <w:rsid w:val="001608C2"/>
    <w:rsid w:val="00160942"/>
    <w:rsid w:val="001626DE"/>
    <w:rsid w:val="00164135"/>
    <w:rsid w:val="00164B54"/>
    <w:rsid w:val="00164D10"/>
    <w:rsid w:val="0016561F"/>
    <w:rsid w:val="00167AF3"/>
    <w:rsid w:val="001700FD"/>
    <w:rsid w:val="00172815"/>
    <w:rsid w:val="00172D14"/>
    <w:rsid w:val="00173634"/>
    <w:rsid w:val="00174B2F"/>
    <w:rsid w:val="0017586D"/>
    <w:rsid w:val="00177AAC"/>
    <w:rsid w:val="001811CF"/>
    <w:rsid w:val="0018143D"/>
    <w:rsid w:val="00182EB3"/>
    <w:rsid w:val="00183369"/>
    <w:rsid w:val="00183E04"/>
    <w:rsid w:val="00185787"/>
    <w:rsid w:val="0018665C"/>
    <w:rsid w:val="00187A89"/>
    <w:rsid w:val="00187D1E"/>
    <w:rsid w:val="001907AD"/>
    <w:rsid w:val="00191093"/>
    <w:rsid w:val="00192FFE"/>
    <w:rsid w:val="001931C1"/>
    <w:rsid w:val="00193E4D"/>
    <w:rsid w:val="00195176"/>
    <w:rsid w:val="001951AC"/>
    <w:rsid w:val="001951C0"/>
    <w:rsid w:val="001A01B3"/>
    <w:rsid w:val="001A1953"/>
    <w:rsid w:val="001A211B"/>
    <w:rsid w:val="001A3F82"/>
    <w:rsid w:val="001A4627"/>
    <w:rsid w:val="001A4A11"/>
    <w:rsid w:val="001A5A16"/>
    <w:rsid w:val="001A5A78"/>
    <w:rsid w:val="001A5E2E"/>
    <w:rsid w:val="001A7842"/>
    <w:rsid w:val="001B22BF"/>
    <w:rsid w:val="001B297D"/>
    <w:rsid w:val="001B39B0"/>
    <w:rsid w:val="001B432E"/>
    <w:rsid w:val="001B5CCE"/>
    <w:rsid w:val="001B731A"/>
    <w:rsid w:val="001C01C5"/>
    <w:rsid w:val="001C079C"/>
    <w:rsid w:val="001C292F"/>
    <w:rsid w:val="001C2E70"/>
    <w:rsid w:val="001C33DB"/>
    <w:rsid w:val="001C3987"/>
    <w:rsid w:val="001C3A92"/>
    <w:rsid w:val="001C462D"/>
    <w:rsid w:val="001C49A4"/>
    <w:rsid w:val="001C6F15"/>
    <w:rsid w:val="001C7F6B"/>
    <w:rsid w:val="001D0008"/>
    <w:rsid w:val="001D0827"/>
    <w:rsid w:val="001D142A"/>
    <w:rsid w:val="001D1B2D"/>
    <w:rsid w:val="001D1B6B"/>
    <w:rsid w:val="001D3FDB"/>
    <w:rsid w:val="001D431E"/>
    <w:rsid w:val="001D4615"/>
    <w:rsid w:val="001D7A34"/>
    <w:rsid w:val="001E17FE"/>
    <w:rsid w:val="001E1D76"/>
    <w:rsid w:val="001E69C9"/>
    <w:rsid w:val="001F175C"/>
    <w:rsid w:val="001F17DF"/>
    <w:rsid w:val="001F1D06"/>
    <w:rsid w:val="001F1D83"/>
    <w:rsid w:val="001F281A"/>
    <w:rsid w:val="001F3054"/>
    <w:rsid w:val="001F3965"/>
    <w:rsid w:val="001F4E63"/>
    <w:rsid w:val="001F5A67"/>
    <w:rsid w:val="001F6650"/>
    <w:rsid w:val="001F6733"/>
    <w:rsid w:val="001F7B03"/>
    <w:rsid w:val="00201A32"/>
    <w:rsid w:val="00202AFC"/>
    <w:rsid w:val="00205A30"/>
    <w:rsid w:val="00210529"/>
    <w:rsid w:val="00210BF6"/>
    <w:rsid w:val="00210EF2"/>
    <w:rsid w:val="00211461"/>
    <w:rsid w:val="00211783"/>
    <w:rsid w:val="0021513C"/>
    <w:rsid w:val="00220A97"/>
    <w:rsid w:val="0022148A"/>
    <w:rsid w:val="002229FB"/>
    <w:rsid w:val="00222DAB"/>
    <w:rsid w:val="002238D8"/>
    <w:rsid w:val="00224DB9"/>
    <w:rsid w:val="00230A17"/>
    <w:rsid w:val="00230C88"/>
    <w:rsid w:val="00231237"/>
    <w:rsid w:val="002338F1"/>
    <w:rsid w:val="002344BA"/>
    <w:rsid w:val="0023497E"/>
    <w:rsid w:val="00234E62"/>
    <w:rsid w:val="0023686A"/>
    <w:rsid w:val="00237279"/>
    <w:rsid w:val="002412F9"/>
    <w:rsid w:val="0024780F"/>
    <w:rsid w:val="00252874"/>
    <w:rsid w:val="00252F0E"/>
    <w:rsid w:val="002566DD"/>
    <w:rsid w:val="00256A92"/>
    <w:rsid w:val="002575F6"/>
    <w:rsid w:val="0026070F"/>
    <w:rsid w:val="0026165E"/>
    <w:rsid w:val="00262049"/>
    <w:rsid w:val="00263493"/>
    <w:rsid w:val="002635CF"/>
    <w:rsid w:val="002654EC"/>
    <w:rsid w:val="002656C1"/>
    <w:rsid w:val="00265EB9"/>
    <w:rsid w:val="00270D7C"/>
    <w:rsid w:val="00271238"/>
    <w:rsid w:val="00272AFA"/>
    <w:rsid w:val="002730EF"/>
    <w:rsid w:val="0027491F"/>
    <w:rsid w:val="00274E05"/>
    <w:rsid w:val="002759F5"/>
    <w:rsid w:val="0027768F"/>
    <w:rsid w:val="0028029E"/>
    <w:rsid w:val="002812D2"/>
    <w:rsid w:val="00283023"/>
    <w:rsid w:val="0028328F"/>
    <w:rsid w:val="002837D5"/>
    <w:rsid w:val="00284622"/>
    <w:rsid w:val="0028678F"/>
    <w:rsid w:val="002877C0"/>
    <w:rsid w:val="00290B88"/>
    <w:rsid w:val="00291339"/>
    <w:rsid w:val="00292765"/>
    <w:rsid w:val="00293974"/>
    <w:rsid w:val="0029500F"/>
    <w:rsid w:val="00295815"/>
    <w:rsid w:val="002A0912"/>
    <w:rsid w:val="002A20FF"/>
    <w:rsid w:val="002A22B3"/>
    <w:rsid w:val="002A2AF7"/>
    <w:rsid w:val="002A4CA9"/>
    <w:rsid w:val="002A5C8C"/>
    <w:rsid w:val="002A6EF4"/>
    <w:rsid w:val="002A6F1A"/>
    <w:rsid w:val="002B09F2"/>
    <w:rsid w:val="002B25E6"/>
    <w:rsid w:val="002B3070"/>
    <w:rsid w:val="002B397A"/>
    <w:rsid w:val="002B44D4"/>
    <w:rsid w:val="002B5D3E"/>
    <w:rsid w:val="002B7058"/>
    <w:rsid w:val="002B79E5"/>
    <w:rsid w:val="002B7E1F"/>
    <w:rsid w:val="002C009F"/>
    <w:rsid w:val="002C28AA"/>
    <w:rsid w:val="002C3186"/>
    <w:rsid w:val="002C6EF5"/>
    <w:rsid w:val="002C7044"/>
    <w:rsid w:val="002D01EC"/>
    <w:rsid w:val="002D1BB7"/>
    <w:rsid w:val="002D3DDB"/>
    <w:rsid w:val="002D5A27"/>
    <w:rsid w:val="002D734D"/>
    <w:rsid w:val="002D7905"/>
    <w:rsid w:val="002E2A04"/>
    <w:rsid w:val="002E4151"/>
    <w:rsid w:val="002E41E1"/>
    <w:rsid w:val="002E6AD3"/>
    <w:rsid w:val="002E7FF9"/>
    <w:rsid w:val="002F148D"/>
    <w:rsid w:val="002F46A3"/>
    <w:rsid w:val="002F5663"/>
    <w:rsid w:val="002F73CF"/>
    <w:rsid w:val="002F74D4"/>
    <w:rsid w:val="003013A9"/>
    <w:rsid w:val="00303EA4"/>
    <w:rsid w:val="00303EC8"/>
    <w:rsid w:val="00305218"/>
    <w:rsid w:val="00306644"/>
    <w:rsid w:val="00307003"/>
    <w:rsid w:val="00307761"/>
    <w:rsid w:val="003109AB"/>
    <w:rsid w:val="00310B3C"/>
    <w:rsid w:val="003125B4"/>
    <w:rsid w:val="0031300E"/>
    <w:rsid w:val="003149DD"/>
    <w:rsid w:val="003152D5"/>
    <w:rsid w:val="00320983"/>
    <w:rsid w:val="00320D92"/>
    <w:rsid w:val="00321080"/>
    <w:rsid w:val="0032216B"/>
    <w:rsid w:val="00322970"/>
    <w:rsid w:val="00324442"/>
    <w:rsid w:val="00325094"/>
    <w:rsid w:val="003264CD"/>
    <w:rsid w:val="0032751B"/>
    <w:rsid w:val="00327644"/>
    <w:rsid w:val="00331A26"/>
    <w:rsid w:val="00331E14"/>
    <w:rsid w:val="00333503"/>
    <w:rsid w:val="00333A51"/>
    <w:rsid w:val="00336450"/>
    <w:rsid w:val="00336A07"/>
    <w:rsid w:val="00337962"/>
    <w:rsid w:val="00340220"/>
    <w:rsid w:val="00340882"/>
    <w:rsid w:val="00341A09"/>
    <w:rsid w:val="00344A0A"/>
    <w:rsid w:val="003453D2"/>
    <w:rsid w:val="0034605C"/>
    <w:rsid w:val="00346C6D"/>
    <w:rsid w:val="00346C76"/>
    <w:rsid w:val="00351329"/>
    <w:rsid w:val="00351A9E"/>
    <w:rsid w:val="00353690"/>
    <w:rsid w:val="0035522C"/>
    <w:rsid w:val="00357952"/>
    <w:rsid w:val="0036259F"/>
    <w:rsid w:val="00363B6C"/>
    <w:rsid w:val="00363ED9"/>
    <w:rsid w:val="003664BB"/>
    <w:rsid w:val="003667DB"/>
    <w:rsid w:val="00366876"/>
    <w:rsid w:val="00366EFF"/>
    <w:rsid w:val="00370A50"/>
    <w:rsid w:val="00370CA1"/>
    <w:rsid w:val="00371106"/>
    <w:rsid w:val="0037392C"/>
    <w:rsid w:val="003764E9"/>
    <w:rsid w:val="00376850"/>
    <w:rsid w:val="003813B6"/>
    <w:rsid w:val="00383383"/>
    <w:rsid w:val="00387FE3"/>
    <w:rsid w:val="00390ED7"/>
    <w:rsid w:val="003914BF"/>
    <w:rsid w:val="00392E4E"/>
    <w:rsid w:val="003968C1"/>
    <w:rsid w:val="00397C1F"/>
    <w:rsid w:val="003A088A"/>
    <w:rsid w:val="003A1391"/>
    <w:rsid w:val="003A3F8E"/>
    <w:rsid w:val="003B326E"/>
    <w:rsid w:val="003B632A"/>
    <w:rsid w:val="003C064E"/>
    <w:rsid w:val="003C0BC0"/>
    <w:rsid w:val="003C4532"/>
    <w:rsid w:val="003C5500"/>
    <w:rsid w:val="003C7277"/>
    <w:rsid w:val="003D15A1"/>
    <w:rsid w:val="003D3FDE"/>
    <w:rsid w:val="003D575C"/>
    <w:rsid w:val="003D5B9A"/>
    <w:rsid w:val="003D656A"/>
    <w:rsid w:val="003D6AE1"/>
    <w:rsid w:val="003D7BB6"/>
    <w:rsid w:val="003E11FC"/>
    <w:rsid w:val="003E14FB"/>
    <w:rsid w:val="003E5DA7"/>
    <w:rsid w:val="003E64D6"/>
    <w:rsid w:val="003E7910"/>
    <w:rsid w:val="003E7D0C"/>
    <w:rsid w:val="003F2A7C"/>
    <w:rsid w:val="003F2BE2"/>
    <w:rsid w:val="003F3A66"/>
    <w:rsid w:val="003F4740"/>
    <w:rsid w:val="003F5AB2"/>
    <w:rsid w:val="003F66C1"/>
    <w:rsid w:val="003F77E7"/>
    <w:rsid w:val="0040034C"/>
    <w:rsid w:val="00400B3E"/>
    <w:rsid w:val="004017D3"/>
    <w:rsid w:val="004026AE"/>
    <w:rsid w:val="004051B0"/>
    <w:rsid w:val="0040575C"/>
    <w:rsid w:val="00406724"/>
    <w:rsid w:val="00406935"/>
    <w:rsid w:val="00411292"/>
    <w:rsid w:val="00411EAF"/>
    <w:rsid w:val="00412671"/>
    <w:rsid w:val="004142AD"/>
    <w:rsid w:val="004159CD"/>
    <w:rsid w:val="00416775"/>
    <w:rsid w:val="00416CD6"/>
    <w:rsid w:val="00416D9C"/>
    <w:rsid w:val="004170E1"/>
    <w:rsid w:val="00420154"/>
    <w:rsid w:val="00421687"/>
    <w:rsid w:val="00422143"/>
    <w:rsid w:val="00425300"/>
    <w:rsid w:val="00425AE2"/>
    <w:rsid w:val="00425CDA"/>
    <w:rsid w:val="00426B86"/>
    <w:rsid w:val="004277D5"/>
    <w:rsid w:val="00427DB2"/>
    <w:rsid w:val="00427E40"/>
    <w:rsid w:val="00430576"/>
    <w:rsid w:val="00434ED1"/>
    <w:rsid w:val="00435C56"/>
    <w:rsid w:val="00435CAA"/>
    <w:rsid w:val="00436057"/>
    <w:rsid w:val="004361B5"/>
    <w:rsid w:val="00436648"/>
    <w:rsid w:val="004373B3"/>
    <w:rsid w:val="00440EAF"/>
    <w:rsid w:val="0044246B"/>
    <w:rsid w:val="00443A64"/>
    <w:rsid w:val="00446171"/>
    <w:rsid w:val="004464BD"/>
    <w:rsid w:val="0044727A"/>
    <w:rsid w:val="0045033B"/>
    <w:rsid w:val="004522E6"/>
    <w:rsid w:val="004532CC"/>
    <w:rsid w:val="00453CA3"/>
    <w:rsid w:val="00454539"/>
    <w:rsid w:val="00454A18"/>
    <w:rsid w:val="00456E72"/>
    <w:rsid w:val="00461D38"/>
    <w:rsid w:val="00461DE9"/>
    <w:rsid w:val="00463D3A"/>
    <w:rsid w:val="00464F4F"/>
    <w:rsid w:val="00466D09"/>
    <w:rsid w:val="004740BF"/>
    <w:rsid w:val="0047412F"/>
    <w:rsid w:val="00475CA9"/>
    <w:rsid w:val="00476B35"/>
    <w:rsid w:val="00480925"/>
    <w:rsid w:val="00480A43"/>
    <w:rsid w:val="00480E99"/>
    <w:rsid w:val="00480FCD"/>
    <w:rsid w:val="0048146F"/>
    <w:rsid w:val="00481971"/>
    <w:rsid w:val="004825E6"/>
    <w:rsid w:val="00482F1B"/>
    <w:rsid w:val="00485164"/>
    <w:rsid w:val="00485D38"/>
    <w:rsid w:val="00487D6C"/>
    <w:rsid w:val="00490534"/>
    <w:rsid w:val="00492C83"/>
    <w:rsid w:val="00494958"/>
    <w:rsid w:val="00495051"/>
    <w:rsid w:val="004958C3"/>
    <w:rsid w:val="00497B2C"/>
    <w:rsid w:val="004A07AB"/>
    <w:rsid w:val="004A2563"/>
    <w:rsid w:val="004A2885"/>
    <w:rsid w:val="004A3B6B"/>
    <w:rsid w:val="004A6E17"/>
    <w:rsid w:val="004B0B5B"/>
    <w:rsid w:val="004B1452"/>
    <w:rsid w:val="004B2214"/>
    <w:rsid w:val="004B24CF"/>
    <w:rsid w:val="004B3505"/>
    <w:rsid w:val="004B3A1A"/>
    <w:rsid w:val="004B4AB8"/>
    <w:rsid w:val="004B4AC2"/>
    <w:rsid w:val="004B58E3"/>
    <w:rsid w:val="004B62FB"/>
    <w:rsid w:val="004B748B"/>
    <w:rsid w:val="004C2283"/>
    <w:rsid w:val="004C246E"/>
    <w:rsid w:val="004C2DD0"/>
    <w:rsid w:val="004C37D2"/>
    <w:rsid w:val="004D1CC9"/>
    <w:rsid w:val="004D2DE0"/>
    <w:rsid w:val="004D5E7D"/>
    <w:rsid w:val="004D70AF"/>
    <w:rsid w:val="004E0115"/>
    <w:rsid w:val="004E02D5"/>
    <w:rsid w:val="004E322B"/>
    <w:rsid w:val="004E3B47"/>
    <w:rsid w:val="004E3D2E"/>
    <w:rsid w:val="004E5044"/>
    <w:rsid w:val="004E6B51"/>
    <w:rsid w:val="004E6BB6"/>
    <w:rsid w:val="004E6FC3"/>
    <w:rsid w:val="004F0E41"/>
    <w:rsid w:val="004F3060"/>
    <w:rsid w:val="004F4810"/>
    <w:rsid w:val="004F4F4B"/>
    <w:rsid w:val="004F5BFE"/>
    <w:rsid w:val="005008CD"/>
    <w:rsid w:val="00501EB2"/>
    <w:rsid w:val="005025BE"/>
    <w:rsid w:val="00503897"/>
    <w:rsid w:val="00503DF3"/>
    <w:rsid w:val="00507671"/>
    <w:rsid w:val="0051260E"/>
    <w:rsid w:val="005138FE"/>
    <w:rsid w:val="005147F1"/>
    <w:rsid w:val="005158F7"/>
    <w:rsid w:val="00516A9A"/>
    <w:rsid w:val="00516B54"/>
    <w:rsid w:val="005218E6"/>
    <w:rsid w:val="00522F38"/>
    <w:rsid w:val="00525BC6"/>
    <w:rsid w:val="00525D7A"/>
    <w:rsid w:val="00526E92"/>
    <w:rsid w:val="00527913"/>
    <w:rsid w:val="00530C29"/>
    <w:rsid w:val="0053256B"/>
    <w:rsid w:val="005334E5"/>
    <w:rsid w:val="00534195"/>
    <w:rsid w:val="005363DA"/>
    <w:rsid w:val="00536F6C"/>
    <w:rsid w:val="005408E8"/>
    <w:rsid w:val="005423B7"/>
    <w:rsid w:val="00543A4A"/>
    <w:rsid w:val="005458A0"/>
    <w:rsid w:val="00547A11"/>
    <w:rsid w:val="00547D26"/>
    <w:rsid w:val="00552C3E"/>
    <w:rsid w:val="00552FCC"/>
    <w:rsid w:val="005571BC"/>
    <w:rsid w:val="00560EF1"/>
    <w:rsid w:val="00561C1B"/>
    <w:rsid w:val="00562862"/>
    <w:rsid w:val="0056482A"/>
    <w:rsid w:val="005657F3"/>
    <w:rsid w:val="005659EF"/>
    <w:rsid w:val="00566B5C"/>
    <w:rsid w:val="00570A93"/>
    <w:rsid w:val="00570AC0"/>
    <w:rsid w:val="00570E35"/>
    <w:rsid w:val="00572028"/>
    <w:rsid w:val="00573FEF"/>
    <w:rsid w:val="00577164"/>
    <w:rsid w:val="00577324"/>
    <w:rsid w:val="00583163"/>
    <w:rsid w:val="0058420A"/>
    <w:rsid w:val="00584B65"/>
    <w:rsid w:val="00586145"/>
    <w:rsid w:val="00586611"/>
    <w:rsid w:val="00590774"/>
    <w:rsid w:val="005910DD"/>
    <w:rsid w:val="0059250E"/>
    <w:rsid w:val="005928FF"/>
    <w:rsid w:val="00596003"/>
    <w:rsid w:val="00596CCE"/>
    <w:rsid w:val="0059702E"/>
    <w:rsid w:val="005973FA"/>
    <w:rsid w:val="005976B6"/>
    <w:rsid w:val="005A34E0"/>
    <w:rsid w:val="005A5012"/>
    <w:rsid w:val="005A57FD"/>
    <w:rsid w:val="005A6399"/>
    <w:rsid w:val="005A706D"/>
    <w:rsid w:val="005B12D6"/>
    <w:rsid w:val="005B324A"/>
    <w:rsid w:val="005B3AC0"/>
    <w:rsid w:val="005B4009"/>
    <w:rsid w:val="005B440C"/>
    <w:rsid w:val="005B6C34"/>
    <w:rsid w:val="005C17AC"/>
    <w:rsid w:val="005C188C"/>
    <w:rsid w:val="005C1FF6"/>
    <w:rsid w:val="005C3770"/>
    <w:rsid w:val="005C37FA"/>
    <w:rsid w:val="005C408A"/>
    <w:rsid w:val="005C687C"/>
    <w:rsid w:val="005D02B2"/>
    <w:rsid w:val="005D21F2"/>
    <w:rsid w:val="005D26D9"/>
    <w:rsid w:val="005D3F68"/>
    <w:rsid w:val="005D49AD"/>
    <w:rsid w:val="005D5E86"/>
    <w:rsid w:val="005D6EA7"/>
    <w:rsid w:val="005E09FD"/>
    <w:rsid w:val="005E1622"/>
    <w:rsid w:val="005E28CD"/>
    <w:rsid w:val="005E3260"/>
    <w:rsid w:val="005E4707"/>
    <w:rsid w:val="005E4BCB"/>
    <w:rsid w:val="005E5099"/>
    <w:rsid w:val="005E67B2"/>
    <w:rsid w:val="005F0F0E"/>
    <w:rsid w:val="005F1E4A"/>
    <w:rsid w:val="005F4A3B"/>
    <w:rsid w:val="005F6146"/>
    <w:rsid w:val="00601087"/>
    <w:rsid w:val="00601D10"/>
    <w:rsid w:val="006029A6"/>
    <w:rsid w:val="00602C47"/>
    <w:rsid w:val="00607240"/>
    <w:rsid w:val="0060784C"/>
    <w:rsid w:val="0061120F"/>
    <w:rsid w:val="0061232E"/>
    <w:rsid w:val="00612AFE"/>
    <w:rsid w:val="00612CAC"/>
    <w:rsid w:val="006152CD"/>
    <w:rsid w:val="00615803"/>
    <w:rsid w:val="00617F73"/>
    <w:rsid w:val="00620589"/>
    <w:rsid w:val="00622C67"/>
    <w:rsid w:val="006265E3"/>
    <w:rsid w:val="00627D9F"/>
    <w:rsid w:val="00627F31"/>
    <w:rsid w:val="0063155F"/>
    <w:rsid w:val="00632C83"/>
    <w:rsid w:val="00634A10"/>
    <w:rsid w:val="00634C13"/>
    <w:rsid w:val="00635447"/>
    <w:rsid w:val="00636575"/>
    <w:rsid w:val="0063672A"/>
    <w:rsid w:val="00636822"/>
    <w:rsid w:val="00636DC4"/>
    <w:rsid w:val="00637437"/>
    <w:rsid w:val="006400AD"/>
    <w:rsid w:val="006409AD"/>
    <w:rsid w:val="00640BBC"/>
    <w:rsid w:val="00640D2F"/>
    <w:rsid w:val="006411E1"/>
    <w:rsid w:val="006416DA"/>
    <w:rsid w:val="00641F3D"/>
    <w:rsid w:val="00642F4B"/>
    <w:rsid w:val="00644409"/>
    <w:rsid w:val="00645422"/>
    <w:rsid w:val="00647478"/>
    <w:rsid w:val="00650386"/>
    <w:rsid w:val="006514E3"/>
    <w:rsid w:val="00651817"/>
    <w:rsid w:val="00656A94"/>
    <w:rsid w:val="006678B6"/>
    <w:rsid w:val="00667FD2"/>
    <w:rsid w:val="00672B4D"/>
    <w:rsid w:val="00672EE5"/>
    <w:rsid w:val="00673874"/>
    <w:rsid w:val="0067395F"/>
    <w:rsid w:val="006749CB"/>
    <w:rsid w:val="00675717"/>
    <w:rsid w:val="00677B07"/>
    <w:rsid w:val="00680C16"/>
    <w:rsid w:val="00680F12"/>
    <w:rsid w:val="00683B52"/>
    <w:rsid w:val="00684E1C"/>
    <w:rsid w:val="006863CA"/>
    <w:rsid w:val="00687241"/>
    <w:rsid w:val="0068764C"/>
    <w:rsid w:val="00692D6C"/>
    <w:rsid w:val="006953AD"/>
    <w:rsid w:val="006967E5"/>
    <w:rsid w:val="006A143C"/>
    <w:rsid w:val="006A33C8"/>
    <w:rsid w:val="006A39E2"/>
    <w:rsid w:val="006A437B"/>
    <w:rsid w:val="006A567D"/>
    <w:rsid w:val="006A5F4B"/>
    <w:rsid w:val="006B016E"/>
    <w:rsid w:val="006B1548"/>
    <w:rsid w:val="006B240D"/>
    <w:rsid w:val="006B2802"/>
    <w:rsid w:val="006C0FDC"/>
    <w:rsid w:val="006C1232"/>
    <w:rsid w:val="006C2C94"/>
    <w:rsid w:val="006C48FA"/>
    <w:rsid w:val="006C5D82"/>
    <w:rsid w:val="006C728E"/>
    <w:rsid w:val="006C746B"/>
    <w:rsid w:val="006D01D5"/>
    <w:rsid w:val="006D0531"/>
    <w:rsid w:val="006D11D0"/>
    <w:rsid w:val="006D12F9"/>
    <w:rsid w:val="006D294A"/>
    <w:rsid w:val="006D3925"/>
    <w:rsid w:val="006D3B37"/>
    <w:rsid w:val="006D5D85"/>
    <w:rsid w:val="006D72C9"/>
    <w:rsid w:val="006D75DA"/>
    <w:rsid w:val="006E08DE"/>
    <w:rsid w:val="006E0DAD"/>
    <w:rsid w:val="006E3421"/>
    <w:rsid w:val="006E39CA"/>
    <w:rsid w:val="006E42AE"/>
    <w:rsid w:val="006E5DBE"/>
    <w:rsid w:val="006E62DE"/>
    <w:rsid w:val="006F00F6"/>
    <w:rsid w:val="006F0128"/>
    <w:rsid w:val="006F04FC"/>
    <w:rsid w:val="006F1084"/>
    <w:rsid w:val="006F3CC8"/>
    <w:rsid w:val="006F42A6"/>
    <w:rsid w:val="006F4312"/>
    <w:rsid w:val="006F5B55"/>
    <w:rsid w:val="006F61FC"/>
    <w:rsid w:val="006F715F"/>
    <w:rsid w:val="00701855"/>
    <w:rsid w:val="0070236D"/>
    <w:rsid w:val="00703FC9"/>
    <w:rsid w:val="00705D1A"/>
    <w:rsid w:val="00710CB4"/>
    <w:rsid w:val="00710FF9"/>
    <w:rsid w:val="0071183C"/>
    <w:rsid w:val="007118A1"/>
    <w:rsid w:val="0071226E"/>
    <w:rsid w:val="00714278"/>
    <w:rsid w:val="00717B40"/>
    <w:rsid w:val="00717D64"/>
    <w:rsid w:val="00720048"/>
    <w:rsid w:val="00721166"/>
    <w:rsid w:val="007214F8"/>
    <w:rsid w:val="00721A9A"/>
    <w:rsid w:val="007222ED"/>
    <w:rsid w:val="0072318A"/>
    <w:rsid w:val="0072451D"/>
    <w:rsid w:val="0072609B"/>
    <w:rsid w:val="00727664"/>
    <w:rsid w:val="00727B25"/>
    <w:rsid w:val="007313F2"/>
    <w:rsid w:val="0073349D"/>
    <w:rsid w:val="007345AC"/>
    <w:rsid w:val="007406A3"/>
    <w:rsid w:val="00742BD5"/>
    <w:rsid w:val="00742DF1"/>
    <w:rsid w:val="00744E3F"/>
    <w:rsid w:val="00744FEF"/>
    <w:rsid w:val="00746C28"/>
    <w:rsid w:val="007472B2"/>
    <w:rsid w:val="00751BC7"/>
    <w:rsid w:val="00752283"/>
    <w:rsid w:val="007543C1"/>
    <w:rsid w:val="0075503E"/>
    <w:rsid w:val="007579A1"/>
    <w:rsid w:val="00762D5A"/>
    <w:rsid w:val="0076496C"/>
    <w:rsid w:val="00765567"/>
    <w:rsid w:val="007655DD"/>
    <w:rsid w:val="007663E2"/>
    <w:rsid w:val="0077100E"/>
    <w:rsid w:val="007725F6"/>
    <w:rsid w:val="00773641"/>
    <w:rsid w:val="00777D2F"/>
    <w:rsid w:val="00780256"/>
    <w:rsid w:val="0078234F"/>
    <w:rsid w:val="00782B10"/>
    <w:rsid w:val="0078401B"/>
    <w:rsid w:val="007859D9"/>
    <w:rsid w:val="007910BA"/>
    <w:rsid w:val="00792016"/>
    <w:rsid w:val="00793A88"/>
    <w:rsid w:val="00796531"/>
    <w:rsid w:val="0079701E"/>
    <w:rsid w:val="007A0FCB"/>
    <w:rsid w:val="007A288F"/>
    <w:rsid w:val="007A2C17"/>
    <w:rsid w:val="007A3C67"/>
    <w:rsid w:val="007A5114"/>
    <w:rsid w:val="007A550A"/>
    <w:rsid w:val="007A5C28"/>
    <w:rsid w:val="007A7524"/>
    <w:rsid w:val="007B0909"/>
    <w:rsid w:val="007B31C0"/>
    <w:rsid w:val="007B4100"/>
    <w:rsid w:val="007B5E49"/>
    <w:rsid w:val="007B5E71"/>
    <w:rsid w:val="007B6285"/>
    <w:rsid w:val="007C03F4"/>
    <w:rsid w:val="007C1BB6"/>
    <w:rsid w:val="007C247E"/>
    <w:rsid w:val="007C3773"/>
    <w:rsid w:val="007C54E3"/>
    <w:rsid w:val="007C5B87"/>
    <w:rsid w:val="007C617F"/>
    <w:rsid w:val="007C668A"/>
    <w:rsid w:val="007C7022"/>
    <w:rsid w:val="007C7165"/>
    <w:rsid w:val="007C7FE2"/>
    <w:rsid w:val="007D0B29"/>
    <w:rsid w:val="007D1D9B"/>
    <w:rsid w:val="007D2739"/>
    <w:rsid w:val="007D406F"/>
    <w:rsid w:val="007D41BC"/>
    <w:rsid w:val="007D42D0"/>
    <w:rsid w:val="007D4738"/>
    <w:rsid w:val="007D550C"/>
    <w:rsid w:val="007E1E87"/>
    <w:rsid w:val="007E29D2"/>
    <w:rsid w:val="007E6A17"/>
    <w:rsid w:val="007E7E05"/>
    <w:rsid w:val="007F0014"/>
    <w:rsid w:val="007F227C"/>
    <w:rsid w:val="007F3376"/>
    <w:rsid w:val="007F3E89"/>
    <w:rsid w:val="007F4020"/>
    <w:rsid w:val="007F5436"/>
    <w:rsid w:val="007F5D32"/>
    <w:rsid w:val="007F6967"/>
    <w:rsid w:val="007F6A29"/>
    <w:rsid w:val="00800D33"/>
    <w:rsid w:val="00801037"/>
    <w:rsid w:val="00802F2E"/>
    <w:rsid w:val="008031D2"/>
    <w:rsid w:val="00803A5E"/>
    <w:rsid w:val="00804F7B"/>
    <w:rsid w:val="00805138"/>
    <w:rsid w:val="00806B55"/>
    <w:rsid w:val="00806E62"/>
    <w:rsid w:val="008103CC"/>
    <w:rsid w:val="008104CD"/>
    <w:rsid w:val="0081051A"/>
    <w:rsid w:val="00810770"/>
    <w:rsid w:val="00811DB7"/>
    <w:rsid w:val="00812112"/>
    <w:rsid w:val="0081279A"/>
    <w:rsid w:val="00814D9F"/>
    <w:rsid w:val="008161AF"/>
    <w:rsid w:val="00820E1C"/>
    <w:rsid w:val="00821239"/>
    <w:rsid w:val="00821781"/>
    <w:rsid w:val="00821C4A"/>
    <w:rsid w:val="00822003"/>
    <w:rsid w:val="008223C9"/>
    <w:rsid w:val="008225E6"/>
    <w:rsid w:val="0082262C"/>
    <w:rsid w:val="0082560F"/>
    <w:rsid w:val="00826549"/>
    <w:rsid w:val="00826D35"/>
    <w:rsid w:val="00827544"/>
    <w:rsid w:val="00827676"/>
    <w:rsid w:val="00831819"/>
    <w:rsid w:val="00832FB8"/>
    <w:rsid w:val="008348EA"/>
    <w:rsid w:val="008355C6"/>
    <w:rsid w:val="00835A77"/>
    <w:rsid w:val="00837761"/>
    <w:rsid w:val="008400AD"/>
    <w:rsid w:val="0084026A"/>
    <w:rsid w:val="00841C0D"/>
    <w:rsid w:val="00842489"/>
    <w:rsid w:val="00846AAD"/>
    <w:rsid w:val="008476F8"/>
    <w:rsid w:val="00850477"/>
    <w:rsid w:val="00851B1F"/>
    <w:rsid w:val="00851E14"/>
    <w:rsid w:val="00852B05"/>
    <w:rsid w:val="00855DD9"/>
    <w:rsid w:val="00856760"/>
    <w:rsid w:val="00856E6F"/>
    <w:rsid w:val="00860C4D"/>
    <w:rsid w:val="00861FC5"/>
    <w:rsid w:val="008643A6"/>
    <w:rsid w:val="00864B34"/>
    <w:rsid w:val="00864DC5"/>
    <w:rsid w:val="00865111"/>
    <w:rsid w:val="00866660"/>
    <w:rsid w:val="00866E1C"/>
    <w:rsid w:val="00867404"/>
    <w:rsid w:val="00871724"/>
    <w:rsid w:val="00871B57"/>
    <w:rsid w:val="0087206E"/>
    <w:rsid w:val="00873ACD"/>
    <w:rsid w:val="008766EE"/>
    <w:rsid w:val="00877132"/>
    <w:rsid w:val="00877603"/>
    <w:rsid w:val="00877B09"/>
    <w:rsid w:val="008816C2"/>
    <w:rsid w:val="008821D8"/>
    <w:rsid w:val="0088771F"/>
    <w:rsid w:val="00891307"/>
    <w:rsid w:val="00891EF4"/>
    <w:rsid w:val="00893855"/>
    <w:rsid w:val="00894C4E"/>
    <w:rsid w:val="00895BEA"/>
    <w:rsid w:val="008966A9"/>
    <w:rsid w:val="0089746F"/>
    <w:rsid w:val="008A0A35"/>
    <w:rsid w:val="008A0D1A"/>
    <w:rsid w:val="008A152E"/>
    <w:rsid w:val="008A34C7"/>
    <w:rsid w:val="008A3647"/>
    <w:rsid w:val="008A6092"/>
    <w:rsid w:val="008A6E88"/>
    <w:rsid w:val="008A7F8F"/>
    <w:rsid w:val="008B00CD"/>
    <w:rsid w:val="008B1A10"/>
    <w:rsid w:val="008B2C33"/>
    <w:rsid w:val="008B39DD"/>
    <w:rsid w:val="008B71DF"/>
    <w:rsid w:val="008B7E68"/>
    <w:rsid w:val="008C0153"/>
    <w:rsid w:val="008C1326"/>
    <w:rsid w:val="008C2A71"/>
    <w:rsid w:val="008C3D59"/>
    <w:rsid w:val="008C6D8F"/>
    <w:rsid w:val="008C6FED"/>
    <w:rsid w:val="008D047A"/>
    <w:rsid w:val="008D0AF0"/>
    <w:rsid w:val="008D0D6C"/>
    <w:rsid w:val="008D2B1C"/>
    <w:rsid w:val="008D3239"/>
    <w:rsid w:val="008D3F2D"/>
    <w:rsid w:val="008D5300"/>
    <w:rsid w:val="008D6016"/>
    <w:rsid w:val="008D66A8"/>
    <w:rsid w:val="008D66AB"/>
    <w:rsid w:val="008E37B1"/>
    <w:rsid w:val="008E3AF7"/>
    <w:rsid w:val="008E486C"/>
    <w:rsid w:val="008E532C"/>
    <w:rsid w:val="008E71C8"/>
    <w:rsid w:val="008E7609"/>
    <w:rsid w:val="008E79C6"/>
    <w:rsid w:val="008F0B0E"/>
    <w:rsid w:val="008F1B6A"/>
    <w:rsid w:val="008F2D26"/>
    <w:rsid w:val="008F55E1"/>
    <w:rsid w:val="009017D5"/>
    <w:rsid w:val="00902AD8"/>
    <w:rsid w:val="00902D2B"/>
    <w:rsid w:val="00903B1F"/>
    <w:rsid w:val="00903B5B"/>
    <w:rsid w:val="00903B81"/>
    <w:rsid w:val="00903E2F"/>
    <w:rsid w:val="009044BD"/>
    <w:rsid w:val="009046BF"/>
    <w:rsid w:val="0090580A"/>
    <w:rsid w:val="0090586D"/>
    <w:rsid w:val="00906320"/>
    <w:rsid w:val="00906BD0"/>
    <w:rsid w:val="009070AD"/>
    <w:rsid w:val="0091115F"/>
    <w:rsid w:val="00912C82"/>
    <w:rsid w:val="009136BD"/>
    <w:rsid w:val="0091530A"/>
    <w:rsid w:val="00915853"/>
    <w:rsid w:val="00916282"/>
    <w:rsid w:val="00921B1D"/>
    <w:rsid w:val="009221A2"/>
    <w:rsid w:val="00922731"/>
    <w:rsid w:val="00923D5A"/>
    <w:rsid w:val="00925230"/>
    <w:rsid w:val="00930279"/>
    <w:rsid w:val="009308D7"/>
    <w:rsid w:val="00932DB2"/>
    <w:rsid w:val="00932FBA"/>
    <w:rsid w:val="00934492"/>
    <w:rsid w:val="00936984"/>
    <w:rsid w:val="00936C37"/>
    <w:rsid w:val="00937D6F"/>
    <w:rsid w:val="00937EE2"/>
    <w:rsid w:val="0094163A"/>
    <w:rsid w:val="0094518F"/>
    <w:rsid w:val="00946D12"/>
    <w:rsid w:val="00947311"/>
    <w:rsid w:val="009523F9"/>
    <w:rsid w:val="009528CF"/>
    <w:rsid w:val="00953C97"/>
    <w:rsid w:val="00954964"/>
    <w:rsid w:val="00956124"/>
    <w:rsid w:val="00957534"/>
    <w:rsid w:val="00957C3F"/>
    <w:rsid w:val="00960136"/>
    <w:rsid w:val="00962623"/>
    <w:rsid w:val="00975DE7"/>
    <w:rsid w:val="009764BD"/>
    <w:rsid w:val="0097653E"/>
    <w:rsid w:val="00981307"/>
    <w:rsid w:val="00981531"/>
    <w:rsid w:val="00987BE4"/>
    <w:rsid w:val="00987C90"/>
    <w:rsid w:val="00990953"/>
    <w:rsid w:val="00995B21"/>
    <w:rsid w:val="009968DE"/>
    <w:rsid w:val="009A034D"/>
    <w:rsid w:val="009A0A9E"/>
    <w:rsid w:val="009A1C9E"/>
    <w:rsid w:val="009A218D"/>
    <w:rsid w:val="009A3686"/>
    <w:rsid w:val="009A5025"/>
    <w:rsid w:val="009A7EC3"/>
    <w:rsid w:val="009B01DD"/>
    <w:rsid w:val="009B14F1"/>
    <w:rsid w:val="009B2C94"/>
    <w:rsid w:val="009B3285"/>
    <w:rsid w:val="009B331D"/>
    <w:rsid w:val="009B37C2"/>
    <w:rsid w:val="009B3D9F"/>
    <w:rsid w:val="009B499B"/>
    <w:rsid w:val="009B5A5F"/>
    <w:rsid w:val="009B60CD"/>
    <w:rsid w:val="009B789C"/>
    <w:rsid w:val="009C028C"/>
    <w:rsid w:val="009C0FC7"/>
    <w:rsid w:val="009C287E"/>
    <w:rsid w:val="009C3B59"/>
    <w:rsid w:val="009C5A0E"/>
    <w:rsid w:val="009C6665"/>
    <w:rsid w:val="009C68AA"/>
    <w:rsid w:val="009C73EC"/>
    <w:rsid w:val="009D0D66"/>
    <w:rsid w:val="009D2AB9"/>
    <w:rsid w:val="009D358D"/>
    <w:rsid w:val="009D5AA2"/>
    <w:rsid w:val="009D6C17"/>
    <w:rsid w:val="009E1C0D"/>
    <w:rsid w:val="009E250C"/>
    <w:rsid w:val="009E6D58"/>
    <w:rsid w:val="009E6DB2"/>
    <w:rsid w:val="009E6FD5"/>
    <w:rsid w:val="009E768A"/>
    <w:rsid w:val="009F063E"/>
    <w:rsid w:val="009F4D14"/>
    <w:rsid w:val="009F5402"/>
    <w:rsid w:val="009F5D8B"/>
    <w:rsid w:val="009F5DED"/>
    <w:rsid w:val="009F6E20"/>
    <w:rsid w:val="009F7C40"/>
    <w:rsid w:val="00A00E9A"/>
    <w:rsid w:val="00A012D4"/>
    <w:rsid w:val="00A01D9E"/>
    <w:rsid w:val="00A01EBE"/>
    <w:rsid w:val="00A02A93"/>
    <w:rsid w:val="00A032DD"/>
    <w:rsid w:val="00A048AC"/>
    <w:rsid w:val="00A05323"/>
    <w:rsid w:val="00A0534C"/>
    <w:rsid w:val="00A077C9"/>
    <w:rsid w:val="00A12255"/>
    <w:rsid w:val="00A13BFE"/>
    <w:rsid w:val="00A144FA"/>
    <w:rsid w:val="00A16D69"/>
    <w:rsid w:val="00A16E2D"/>
    <w:rsid w:val="00A20458"/>
    <w:rsid w:val="00A223AC"/>
    <w:rsid w:val="00A2433A"/>
    <w:rsid w:val="00A30A05"/>
    <w:rsid w:val="00A31A6B"/>
    <w:rsid w:val="00A33C86"/>
    <w:rsid w:val="00A33C8D"/>
    <w:rsid w:val="00A35B03"/>
    <w:rsid w:val="00A36B3F"/>
    <w:rsid w:val="00A37541"/>
    <w:rsid w:val="00A37D55"/>
    <w:rsid w:val="00A37E89"/>
    <w:rsid w:val="00A43ACD"/>
    <w:rsid w:val="00A44468"/>
    <w:rsid w:val="00A559FB"/>
    <w:rsid w:val="00A62E3A"/>
    <w:rsid w:val="00A63E09"/>
    <w:rsid w:val="00A6630E"/>
    <w:rsid w:val="00A67241"/>
    <w:rsid w:val="00A74CD9"/>
    <w:rsid w:val="00A74D6B"/>
    <w:rsid w:val="00A776C5"/>
    <w:rsid w:val="00A77DC3"/>
    <w:rsid w:val="00A80C2D"/>
    <w:rsid w:val="00A81316"/>
    <w:rsid w:val="00A81B95"/>
    <w:rsid w:val="00A81FD7"/>
    <w:rsid w:val="00A82369"/>
    <w:rsid w:val="00A83DCC"/>
    <w:rsid w:val="00A84DE8"/>
    <w:rsid w:val="00A85B4F"/>
    <w:rsid w:val="00A865C5"/>
    <w:rsid w:val="00A8667B"/>
    <w:rsid w:val="00A86F3E"/>
    <w:rsid w:val="00A92897"/>
    <w:rsid w:val="00A92A04"/>
    <w:rsid w:val="00A93740"/>
    <w:rsid w:val="00A952C4"/>
    <w:rsid w:val="00AA01B6"/>
    <w:rsid w:val="00AA159C"/>
    <w:rsid w:val="00AA17D7"/>
    <w:rsid w:val="00AA58CD"/>
    <w:rsid w:val="00AA6503"/>
    <w:rsid w:val="00AA71EA"/>
    <w:rsid w:val="00AA7AEC"/>
    <w:rsid w:val="00AA7B31"/>
    <w:rsid w:val="00AB0FFE"/>
    <w:rsid w:val="00AB11CE"/>
    <w:rsid w:val="00AB1925"/>
    <w:rsid w:val="00AB2708"/>
    <w:rsid w:val="00AB4673"/>
    <w:rsid w:val="00AB57C9"/>
    <w:rsid w:val="00AB5A1E"/>
    <w:rsid w:val="00AB684A"/>
    <w:rsid w:val="00AB725A"/>
    <w:rsid w:val="00AB7483"/>
    <w:rsid w:val="00AC217C"/>
    <w:rsid w:val="00AC3256"/>
    <w:rsid w:val="00AC4964"/>
    <w:rsid w:val="00AC59F6"/>
    <w:rsid w:val="00AC5D1D"/>
    <w:rsid w:val="00AD0D8A"/>
    <w:rsid w:val="00AD5659"/>
    <w:rsid w:val="00AD7B47"/>
    <w:rsid w:val="00AE1B85"/>
    <w:rsid w:val="00AE2527"/>
    <w:rsid w:val="00AE468D"/>
    <w:rsid w:val="00AF1368"/>
    <w:rsid w:val="00AF13ED"/>
    <w:rsid w:val="00AF16ED"/>
    <w:rsid w:val="00AF6ABB"/>
    <w:rsid w:val="00B00EA9"/>
    <w:rsid w:val="00B01153"/>
    <w:rsid w:val="00B01C49"/>
    <w:rsid w:val="00B01C65"/>
    <w:rsid w:val="00B02E03"/>
    <w:rsid w:val="00B03671"/>
    <w:rsid w:val="00B03912"/>
    <w:rsid w:val="00B04BE5"/>
    <w:rsid w:val="00B05455"/>
    <w:rsid w:val="00B06469"/>
    <w:rsid w:val="00B132E9"/>
    <w:rsid w:val="00B13674"/>
    <w:rsid w:val="00B1382A"/>
    <w:rsid w:val="00B14BEC"/>
    <w:rsid w:val="00B20191"/>
    <w:rsid w:val="00B21ADE"/>
    <w:rsid w:val="00B237E3"/>
    <w:rsid w:val="00B278E8"/>
    <w:rsid w:val="00B309EA"/>
    <w:rsid w:val="00B30E89"/>
    <w:rsid w:val="00B32A1B"/>
    <w:rsid w:val="00B35231"/>
    <w:rsid w:val="00B353A8"/>
    <w:rsid w:val="00B41F71"/>
    <w:rsid w:val="00B42144"/>
    <w:rsid w:val="00B42BD9"/>
    <w:rsid w:val="00B43FF4"/>
    <w:rsid w:val="00B44E47"/>
    <w:rsid w:val="00B4778A"/>
    <w:rsid w:val="00B54F1B"/>
    <w:rsid w:val="00B563F7"/>
    <w:rsid w:val="00B57DB3"/>
    <w:rsid w:val="00B632B2"/>
    <w:rsid w:val="00B63E7C"/>
    <w:rsid w:val="00B64464"/>
    <w:rsid w:val="00B66BF6"/>
    <w:rsid w:val="00B703D1"/>
    <w:rsid w:val="00B726CD"/>
    <w:rsid w:val="00B733C2"/>
    <w:rsid w:val="00B74370"/>
    <w:rsid w:val="00B74DD2"/>
    <w:rsid w:val="00B7621F"/>
    <w:rsid w:val="00B76C3A"/>
    <w:rsid w:val="00B832B5"/>
    <w:rsid w:val="00B84367"/>
    <w:rsid w:val="00B84F48"/>
    <w:rsid w:val="00B855E6"/>
    <w:rsid w:val="00B85884"/>
    <w:rsid w:val="00B87B7B"/>
    <w:rsid w:val="00B91A61"/>
    <w:rsid w:val="00B94A2C"/>
    <w:rsid w:val="00B96711"/>
    <w:rsid w:val="00B96762"/>
    <w:rsid w:val="00B97638"/>
    <w:rsid w:val="00B97663"/>
    <w:rsid w:val="00BA21E7"/>
    <w:rsid w:val="00BA264B"/>
    <w:rsid w:val="00BA2EF3"/>
    <w:rsid w:val="00BA78E5"/>
    <w:rsid w:val="00BB035B"/>
    <w:rsid w:val="00BB0EC7"/>
    <w:rsid w:val="00BB4390"/>
    <w:rsid w:val="00BB4991"/>
    <w:rsid w:val="00BB4C6D"/>
    <w:rsid w:val="00BB77C6"/>
    <w:rsid w:val="00BB7B2E"/>
    <w:rsid w:val="00BC0199"/>
    <w:rsid w:val="00BC09C4"/>
    <w:rsid w:val="00BC0FCB"/>
    <w:rsid w:val="00BC228D"/>
    <w:rsid w:val="00BC2372"/>
    <w:rsid w:val="00BC26EA"/>
    <w:rsid w:val="00BC39F5"/>
    <w:rsid w:val="00BC4A32"/>
    <w:rsid w:val="00BC6E9B"/>
    <w:rsid w:val="00BC75AC"/>
    <w:rsid w:val="00BD0689"/>
    <w:rsid w:val="00BD1CDB"/>
    <w:rsid w:val="00BD3614"/>
    <w:rsid w:val="00BD4F4A"/>
    <w:rsid w:val="00BD5834"/>
    <w:rsid w:val="00BD6060"/>
    <w:rsid w:val="00BD61FB"/>
    <w:rsid w:val="00BD7A38"/>
    <w:rsid w:val="00BE4928"/>
    <w:rsid w:val="00BE6CAB"/>
    <w:rsid w:val="00BF0612"/>
    <w:rsid w:val="00BF3782"/>
    <w:rsid w:val="00BF3C83"/>
    <w:rsid w:val="00BF3DF8"/>
    <w:rsid w:val="00BF4CD1"/>
    <w:rsid w:val="00BF52F6"/>
    <w:rsid w:val="00BF56AE"/>
    <w:rsid w:val="00C01659"/>
    <w:rsid w:val="00C0392C"/>
    <w:rsid w:val="00C0440D"/>
    <w:rsid w:val="00C05299"/>
    <w:rsid w:val="00C0737F"/>
    <w:rsid w:val="00C07FAF"/>
    <w:rsid w:val="00C10E28"/>
    <w:rsid w:val="00C112D1"/>
    <w:rsid w:val="00C11D21"/>
    <w:rsid w:val="00C160F1"/>
    <w:rsid w:val="00C20B46"/>
    <w:rsid w:val="00C2573B"/>
    <w:rsid w:val="00C266BC"/>
    <w:rsid w:val="00C27074"/>
    <w:rsid w:val="00C2707C"/>
    <w:rsid w:val="00C3066C"/>
    <w:rsid w:val="00C36A0A"/>
    <w:rsid w:val="00C41F89"/>
    <w:rsid w:val="00C42DE7"/>
    <w:rsid w:val="00C42FCA"/>
    <w:rsid w:val="00C433D8"/>
    <w:rsid w:val="00C43470"/>
    <w:rsid w:val="00C45E98"/>
    <w:rsid w:val="00C50C31"/>
    <w:rsid w:val="00C54BB3"/>
    <w:rsid w:val="00C54D34"/>
    <w:rsid w:val="00C57EDE"/>
    <w:rsid w:val="00C618D4"/>
    <w:rsid w:val="00C61BDA"/>
    <w:rsid w:val="00C6268A"/>
    <w:rsid w:val="00C6388E"/>
    <w:rsid w:val="00C66B7F"/>
    <w:rsid w:val="00C66E7E"/>
    <w:rsid w:val="00C67034"/>
    <w:rsid w:val="00C7196C"/>
    <w:rsid w:val="00C74963"/>
    <w:rsid w:val="00C77D94"/>
    <w:rsid w:val="00C80DFC"/>
    <w:rsid w:val="00C810BE"/>
    <w:rsid w:val="00C81C0B"/>
    <w:rsid w:val="00C84D41"/>
    <w:rsid w:val="00C85FC8"/>
    <w:rsid w:val="00C90AB2"/>
    <w:rsid w:val="00C90B99"/>
    <w:rsid w:val="00C90FA3"/>
    <w:rsid w:val="00C9135A"/>
    <w:rsid w:val="00C92277"/>
    <w:rsid w:val="00C92772"/>
    <w:rsid w:val="00C9279B"/>
    <w:rsid w:val="00C92A21"/>
    <w:rsid w:val="00C93078"/>
    <w:rsid w:val="00C9448E"/>
    <w:rsid w:val="00C96548"/>
    <w:rsid w:val="00CA01DF"/>
    <w:rsid w:val="00CA0A58"/>
    <w:rsid w:val="00CA0D7F"/>
    <w:rsid w:val="00CA0DBB"/>
    <w:rsid w:val="00CA1746"/>
    <w:rsid w:val="00CA1E82"/>
    <w:rsid w:val="00CA3E64"/>
    <w:rsid w:val="00CA4047"/>
    <w:rsid w:val="00CA563F"/>
    <w:rsid w:val="00CA648C"/>
    <w:rsid w:val="00CA6777"/>
    <w:rsid w:val="00CA6BFC"/>
    <w:rsid w:val="00CB6331"/>
    <w:rsid w:val="00CB661B"/>
    <w:rsid w:val="00CC0219"/>
    <w:rsid w:val="00CC0D38"/>
    <w:rsid w:val="00CC1713"/>
    <w:rsid w:val="00CC62B7"/>
    <w:rsid w:val="00CC7F50"/>
    <w:rsid w:val="00CD0E53"/>
    <w:rsid w:val="00CD21AD"/>
    <w:rsid w:val="00CD241F"/>
    <w:rsid w:val="00CD3060"/>
    <w:rsid w:val="00CD385C"/>
    <w:rsid w:val="00CD4E51"/>
    <w:rsid w:val="00CD7715"/>
    <w:rsid w:val="00CE075E"/>
    <w:rsid w:val="00CE0EF0"/>
    <w:rsid w:val="00CE1105"/>
    <w:rsid w:val="00CE233C"/>
    <w:rsid w:val="00CE38EB"/>
    <w:rsid w:val="00CE541B"/>
    <w:rsid w:val="00CF1687"/>
    <w:rsid w:val="00CF38EF"/>
    <w:rsid w:val="00CF4166"/>
    <w:rsid w:val="00CF5C4D"/>
    <w:rsid w:val="00D0052B"/>
    <w:rsid w:val="00D005C9"/>
    <w:rsid w:val="00D00724"/>
    <w:rsid w:val="00D020EE"/>
    <w:rsid w:val="00D02123"/>
    <w:rsid w:val="00D065B0"/>
    <w:rsid w:val="00D071C5"/>
    <w:rsid w:val="00D078B4"/>
    <w:rsid w:val="00D10C2A"/>
    <w:rsid w:val="00D160C9"/>
    <w:rsid w:val="00D17650"/>
    <w:rsid w:val="00D227E0"/>
    <w:rsid w:val="00D231E4"/>
    <w:rsid w:val="00D24216"/>
    <w:rsid w:val="00D271AF"/>
    <w:rsid w:val="00D367C0"/>
    <w:rsid w:val="00D422DC"/>
    <w:rsid w:val="00D443F7"/>
    <w:rsid w:val="00D47487"/>
    <w:rsid w:val="00D5159C"/>
    <w:rsid w:val="00D53CAF"/>
    <w:rsid w:val="00D55555"/>
    <w:rsid w:val="00D6004E"/>
    <w:rsid w:val="00D67926"/>
    <w:rsid w:val="00D72720"/>
    <w:rsid w:val="00D72B8F"/>
    <w:rsid w:val="00D74ECD"/>
    <w:rsid w:val="00D76CD2"/>
    <w:rsid w:val="00D7727E"/>
    <w:rsid w:val="00D7745A"/>
    <w:rsid w:val="00D779D7"/>
    <w:rsid w:val="00D80847"/>
    <w:rsid w:val="00D80EDF"/>
    <w:rsid w:val="00D84267"/>
    <w:rsid w:val="00D84CE4"/>
    <w:rsid w:val="00D85B87"/>
    <w:rsid w:val="00D86F11"/>
    <w:rsid w:val="00D953A1"/>
    <w:rsid w:val="00D95A53"/>
    <w:rsid w:val="00D95AFC"/>
    <w:rsid w:val="00D96A0E"/>
    <w:rsid w:val="00DA0831"/>
    <w:rsid w:val="00DA16FB"/>
    <w:rsid w:val="00DA4646"/>
    <w:rsid w:val="00DA7147"/>
    <w:rsid w:val="00DA761B"/>
    <w:rsid w:val="00DB4BFA"/>
    <w:rsid w:val="00DB5577"/>
    <w:rsid w:val="00DB762D"/>
    <w:rsid w:val="00DC035D"/>
    <w:rsid w:val="00DC0653"/>
    <w:rsid w:val="00DC0DC0"/>
    <w:rsid w:val="00DC1198"/>
    <w:rsid w:val="00DC160C"/>
    <w:rsid w:val="00DC167B"/>
    <w:rsid w:val="00DC21AC"/>
    <w:rsid w:val="00DC3787"/>
    <w:rsid w:val="00DD076E"/>
    <w:rsid w:val="00DD0DA0"/>
    <w:rsid w:val="00DD355B"/>
    <w:rsid w:val="00DD3EEB"/>
    <w:rsid w:val="00DD4D57"/>
    <w:rsid w:val="00DD689E"/>
    <w:rsid w:val="00DD69FE"/>
    <w:rsid w:val="00DD73D8"/>
    <w:rsid w:val="00DD77E2"/>
    <w:rsid w:val="00DE01BC"/>
    <w:rsid w:val="00DE3453"/>
    <w:rsid w:val="00DE45CF"/>
    <w:rsid w:val="00DE5844"/>
    <w:rsid w:val="00DE6CF2"/>
    <w:rsid w:val="00DF0795"/>
    <w:rsid w:val="00DF3133"/>
    <w:rsid w:val="00DF3532"/>
    <w:rsid w:val="00DF58BA"/>
    <w:rsid w:val="00DF6DA9"/>
    <w:rsid w:val="00E01AE0"/>
    <w:rsid w:val="00E0255B"/>
    <w:rsid w:val="00E05316"/>
    <w:rsid w:val="00E05530"/>
    <w:rsid w:val="00E121B7"/>
    <w:rsid w:val="00E12E95"/>
    <w:rsid w:val="00E1339B"/>
    <w:rsid w:val="00E17BA2"/>
    <w:rsid w:val="00E17D47"/>
    <w:rsid w:val="00E21812"/>
    <w:rsid w:val="00E21887"/>
    <w:rsid w:val="00E23C46"/>
    <w:rsid w:val="00E24751"/>
    <w:rsid w:val="00E25CBC"/>
    <w:rsid w:val="00E275BE"/>
    <w:rsid w:val="00E27718"/>
    <w:rsid w:val="00E27E17"/>
    <w:rsid w:val="00E30256"/>
    <w:rsid w:val="00E312DE"/>
    <w:rsid w:val="00E33198"/>
    <w:rsid w:val="00E36E52"/>
    <w:rsid w:val="00E408D6"/>
    <w:rsid w:val="00E40AFE"/>
    <w:rsid w:val="00E45463"/>
    <w:rsid w:val="00E479C5"/>
    <w:rsid w:val="00E47C2C"/>
    <w:rsid w:val="00E50946"/>
    <w:rsid w:val="00E52187"/>
    <w:rsid w:val="00E53491"/>
    <w:rsid w:val="00E53E4A"/>
    <w:rsid w:val="00E56642"/>
    <w:rsid w:val="00E5786D"/>
    <w:rsid w:val="00E603CC"/>
    <w:rsid w:val="00E60401"/>
    <w:rsid w:val="00E612E3"/>
    <w:rsid w:val="00E62CA0"/>
    <w:rsid w:val="00E63532"/>
    <w:rsid w:val="00E65F6B"/>
    <w:rsid w:val="00E66823"/>
    <w:rsid w:val="00E668E8"/>
    <w:rsid w:val="00E66B2A"/>
    <w:rsid w:val="00E67A5F"/>
    <w:rsid w:val="00E70780"/>
    <w:rsid w:val="00E72ADE"/>
    <w:rsid w:val="00E733F7"/>
    <w:rsid w:val="00E75C6B"/>
    <w:rsid w:val="00E7717D"/>
    <w:rsid w:val="00E7770A"/>
    <w:rsid w:val="00E813B4"/>
    <w:rsid w:val="00E852B5"/>
    <w:rsid w:val="00E85D82"/>
    <w:rsid w:val="00E86FEF"/>
    <w:rsid w:val="00E8702D"/>
    <w:rsid w:val="00E87BA0"/>
    <w:rsid w:val="00E900C9"/>
    <w:rsid w:val="00E917E3"/>
    <w:rsid w:val="00E91CA1"/>
    <w:rsid w:val="00E95609"/>
    <w:rsid w:val="00E95AD7"/>
    <w:rsid w:val="00E973EA"/>
    <w:rsid w:val="00EA0436"/>
    <w:rsid w:val="00EA10D3"/>
    <w:rsid w:val="00EA1EA8"/>
    <w:rsid w:val="00EA2C15"/>
    <w:rsid w:val="00EA314C"/>
    <w:rsid w:val="00EA51DF"/>
    <w:rsid w:val="00EA7FDD"/>
    <w:rsid w:val="00EB2439"/>
    <w:rsid w:val="00EC264A"/>
    <w:rsid w:val="00EC333C"/>
    <w:rsid w:val="00EC5FDE"/>
    <w:rsid w:val="00EC6073"/>
    <w:rsid w:val="00EC60EF"/>
    <w:rsid w:val="00EC6370"/>
    <w:rsid w:val="00EC783F"/>
    <w:rsid w:val="00ED09F1"/>
    <w:rsid w:val="00ED1A53"/>
    <w:rsid w:val="00ED5406"/>
    <w:rsid w:val="00ED5B03"/>
    <w:rsid w:val="00ED6963"/>
    <w:rsid w:val="00EE0DCF"/>
    <w:rsid w:val="00EE1CC2"/>
    <w:rsid w:val="00EE2F97"/>
    <w:rsid w:val="00EE37F1"/>
    <w:rsid w:val="00EE7869"/>
    <w:rsid w:val="00EF302E"/>
    <w:rsid w:val="00EF3ED8"/>
    <w:rsid w:val="00EF4A26"/>
    <w:rsid w:val="00EF4C22"/>
    <w:rsid w:val="00EF4E81"/>
    <w:rsid w:val="00EF4F1D"/>
    <w:rsid w:val="00EF5035"/>
    <w:rsid w:val="00EF57A2"/>
    <w:rsid w:val="00EF5D75"/>
    <w:rsid w:val="00EF7854"/>
    <w:rsid w:val="00EF7A61"/>
    <w:rsid w:val="00EF7A7E"/>
    <w:rsid w:val="00F01233"/>
    <w:rsid w:val="00F013BE"/>
    <w:rsid w:val="00F02C0A"/>
    <w:rsid w:val="00F032F0"/>
    <w:rsid w:val="00F0548F"/>
    <w:rsid w:val="00F125BA"/>
    <w:rsid w:val="00F13A24"/>
    <w:rsid w:val="00F146D9"/>
    <w:rsid w:val="00F14BC8"/>
    <w:rsid w:val="00F163D2"/>
    <w:rsid w:val="00F16851"/>
    <w:rsid w:val="00F17216"/>
    <w:rsid w:val="00F174E7"/>
    <w:rsid w:val="00F20E99"/>
    <w:rsid w:val="00F21F18"/>
    <w:rsid w:val="00F2383A"/>
    <w:rsid w:val="00F258DB"/>
    <w:rsid w:val="00F25D62"/>
    <w:rsid w:val="00F26750"/>
    <w:rsid w:val="00F26933"/>
    <w:rsid w:val="00F2723E"/>
    <w:rsid w:val="00F27925"/>
    <w:rsid w:val="00F33D23"/>
    <w:rsid w:val="00F36508"/>
    <w:rsid w:val="00F365CD"/>
    <w:rsid w:val="00F42593"/>
    <w:rsid w:val="00F42BB0"/>
    <w:rsid w:val="00F42F32"/>
    <w:rsid w:val="00F50685"/>
    <w:rsid w:val="00F50C08"/>
    <w:rsid w:val="00F50EAB"/>
    <w:rsid w:val="00F515D0"/>
    <w:rsid w:val="00F51907"/>
    <w:rsid w:val="00F519B2"/>
    <w:rsid w:val="00F542D4"/>
    <w:rsid w:val="00F60F21"/>
    <w:rsid w:val="00F64BA9"/>
    <w:rsid w:val="00F65436"/>
    <w:rsid w:val="00F65C3D"/>
    <w:rsid w:val="00F70496"/>
    <w:rsid w:val="00F72578"/>
    <w:rsid w:val="00F749EA"/>
    <w:rsid w:val="00F77EA5"/>
    <w:rsid w:val="00F81525"/>
    <w:rsid w:val="00F8164D"/>
    <w:rsid w:val="00F82979"/>
    <w:rsid w:val="00F8775C"/>
    <w:rsid w:val="00F91065"/>
    <w:rsid w:val="00F91EC8"/>
    <w:rsid w:val="00F93F28"/>
    <w:rsid w:val="00F93F37"/>
    <w:rsid w:val="00F957F8"/>
    <w:rsid w:val="00F976BF"/>
    <w:rsid w:val="00F97F12"/>
    <w:rsid w:val="00FA13D7"/>
    <w:rsid w:val="00FA4920"/>
    <w:rsid w:val="00FB06F3"/>
    <w:rsid w:val="00FB1B28"/>
    <w:rsid w:val="00FB2ABD"/>
    <w:rsid w:val="00FB2ACC"/>
    <w:rsid w:val="00FB306B"/>
    <w:rsid w:val="00FB6554"/>
    <w:rsid w:val="00FB6565"/>
    <w:rsid w:val="00FB7C4B"/>
    <w:rsid w:val="00FC01F1"/>
    <w:rsid w:val="00FC075F"/>
    <w:rsid w:val="00FC0D4D"/>
    <w:rsid w:val="00FC1B1B"/>
    <w:rsid w:val="00FC1C88"/>
    <w:rsid w:val="00FC1FDC"/>
    <w:rsid w:val="00FC2659"/>
    <w:rsid w:val="00FC2ACA"/>
    <w:rsid w:val="00FC35C2"/>
    <w:rsid w:val="00FC3CE9"/>
    <w:rsid w:val="00FC3FE5"/>
    <w:rsid w:val="00FC40B7"/>
    <w:rsid w:val="00FC48E1"/>
    <w:rsid w:val="00FC599C"/>
    <w:rsid w:val="00FC5BA4"/>
    <w:rsid w:val="00FC64FD"/>
    <w:rsid w:val="00FC6502"/>
    <w:rsid w:val="00FC7E5D"/>
    <w:rsid w:val="00FD173C"/>
    <w:rsid w:val="00FD1B85"/>
    <w:rsid w:val="00FD2C96"/>
    <w:rsid w:val="00FD3837"/>
    <w:rsid w:val="00FD4DF5"/>
    <w:rsid w:val="00FD60CE"/>
    <w:rsid w:val="00FE1130"/>
    <w:rsid w:val="00FE1CD1"/>
    <w:rsid w:val="00FE340E"/>
    <w:rsid w:val="00FE56A6"/>
    <w:rsid w:val="00FE572B"/>
    <w:rsid w:val="00FE593D"/>
    <w:rsid w:val="00FE6938"/>
    <w:rsid w:val="00FE77D0"/>
    <w:rsid w:val="00FF00BD"/>
    <w:rsid w:val="00FF0B4D"/>
    <w:rsid w:val="00FF0B72"/>
    <w:rsid w:val="00FF1B20"/>
    <w:rsid w:val="00FF2699"/>
    <w:rsid w:val="00FF27BF"/>
    <w:rsid w:val="00FF3359"/>
    <w:rsid w:val="00FF3FC9"/>
    <w:rsid w:val="00FF4054"/>
    <w:rsid w:val="00FF43BC"/>
    <w:rsid w:val="00FF497C"/>
    <w:rsid w:val="00FF4F49"/>
    <w:rsid w:val="00FF634F"/>
    <w:rsid w:val="00FF635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2751B"/>
    <w:pPr>
      <w:spacing w:after="200" w:line="480" w:lineRule="auto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32751B"/>
    <w:pPr>
      <w:keepNext/>
      <w:keepLines/>
      <w:numPr>
        <w:numId w:val="1"/>
      </w:numPr>
      <w:spacing w:after="0" w:line="240" w:lineRule="auto"/>
      <w:outlineLvl w:val="0"/>
    </w:pPr>
    <w:rPr>
      <w:rFonts w:eastAsiaTheme="majorEastAsia" w:cs="Times New Roman"/>
      <w:b/>
      <w:bCs/>
      <w:color w:val="FFFFFF" w:themeColor="background1"/>
      <w:szCs w:val="2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2751B"/>
    <w:pPr>
      <w:keepNext/>
      <w:keepLines/>
      <w:numPr>
        <w:ilvl w:val="1"/>
        <w:numId w:val="1"/>
      </w:numPr>
      <w:spacing w:after="0"/>
      <w:outlineLvl w:val="1"/>
    </w:pPr>
    <w:rPr>
      <w:rFonts w:eastAsia="Times New Roman" w:cs="Times New Roman"/>
      <w:b/>
      <w:bCs/>
      <w:szCs w:val="24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2751B"/>
    <w:pPr>
      <w:keepNext/>
      <w:keepLines/>
      <w:numPr>
        <w:ilvl w:val="2"/>
        <w:numId w:val="1"/>
      </w:numPr>
      <w:spacing w:before="40" w:after="0"/>
      <w:outlineLvl w:val="2"/>
    </w:pPr>
    <w:rPr>
      <w:rFonts w:eastAsiaTheme="majorEastAsia" w:cs="Times New Roman"/>
      <w:b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32751B"/>
    <w:pPr>
      <w:keepNext/>
      <w:keepLines/>
      <w:numPr>
        <w:ilvl w:val="3"/>
        <w:numId w:val="1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2751B"/>
    <w:pPr>
      <w:keepNext/>
      <w:keepLines/>
      <w:numPr>
        <w:ilvl w:val="4"/>
        <w:numId w:val="1"/>
      </w:numPr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2751B"/>
    <w:pPr>
      <w:keepNext/>
      <w:keepLines/>
      <w:numPr>
        <w:ilvl w:val="5"/>
        <w:numId w:val="1"/>
      </w:numPr>
      <w:spacing w:before="40" w:after="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2751B"/>
    <w:pPr>
      <w:keepNext/>
      <w:keepLines/>
      <w:numPr>
        <w:ilvl w:val="6"/>
        <w:numId w:val="1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2751B"/>
    <w:pPr>
      <w:keepNext/>
      <w:keepLines/>
      <w:numPr>
        <w:ilvl w:val="7"/>
        <w:numId w:val="1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2751B"/>
    <w:pPr>
      <w:keepNext/>
      <w:keepLines/>
      <w:numPr>
        <w:ilvl w:val="8"/>
        <w:numId w:val="1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2751B"/>
    <w:rPr>
      <w:rFonts w:ascii="Times New Roman" w:eastAsiaTheme="majorEastAsia" w:hAnsi="Times New Roman" w:cs="Times New Roman"/>
      <w:b/>
      <w:bCs/>
      <w:color w:val="FFFFFF" w:themeColor="background1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32751B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32751B"/>
    <w:rPr>
      <w:rFonts w:ascii="Times New Roman" w:eastAsiaTheme="majorEastAsia" w:hAnsi="Times New Roman" w:cs="Times New Roman"/>
      <w:b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32751B"/>
    <w:rPr>
      <w:rFonts w:asciiTheme="majorHAnsi" w:eastAsiaTheme="majorEastAsia" w:hAnsiTheme="majorHAnsi" w:cstheme="majorBidi"/>
      <w:i/>
      <w:iCs/>
      <w:color w:val="2E74B5" w:themeColor="accent1" w:themeShade="BF"/>
      <w:sz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2751B"/>
    <w:rPr>
      <w:rFonts w:asciiTheme="majorHAnsi" w:eastAsiaTheme="majorEastAsia" w:hAnsiTheme="majorHAnsi" w:cstheme="majorBidi"/>
      <w:color w:val="2E74B5" w:themeColor="accent1" w:themeShade="BF"/>
      <w:sz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2751B"/>
    <w:rPr>
      <w:rFonts w:asciiTheme="majorHAnsi" w:eastAsiaTheme="majorEastAsia" w:hAnsiTheme="majorHAnsi" w:cstheme="majorBidi"/>
      <w:color w:val="1F4D78" w:themeColor="accent1" w:themeShade="7F"/>
      <w:sz w:val="24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2751B"/>
    <w:rPr>
      <w:rFonts w:asciiTheme="majorHAnsi" w:eastAsiaTheme="majorEastAsia" w:hAnsiTheme="majorHAnsi" w:cstheme="majorBidi"/>
      <w:i/>
      <w:iCs/>
      <w:color w:val="1F4D78" w:themeColor="accent1" w:themeShade="7F"/>
      <w:sz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2751B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2751B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customStyle="1" w:styleId="MTDisplayEquation">
    <w:name w:val="MTDisplayEquation"/>
    <w:basedOn w:val="Normal"/>
    <w:next w:val="Normal"/>
    <w:link w:val="MTDisplayEquationChar"/>
    <w:rsid w:val="0032751B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32751B"/>
    <w:rPr>
      <w:rFonts w:ascii="Times New Roman" w:hAnsi="Times New Roman"/>
      <w:sz w:val="24"/>
    </w:rPr>
  </w:style>
  <w:style w:type="character" w:styleId="PlaceholderText">
    <w:name w:val="Placeholder Text"/>
    <w:basedOn w:val="DefaultParagraphFont"/>
    <w:uiPriority w:val="99"/>
    <w:semiHidden/>
    <w:rsid w:val="0032751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2751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751B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basedOn w:val="DefaultParagraphFont"/>
    <w:rsid w:val="0032751B"/>
    <w:rPr>
      <w:vanish/>
      <w:color w:val="FF0000"/>
    </w:rPr>
  </w:style>
  <w:style w:type="paragraph" w:styleId="NormalWeb">
    <w:name w:val="Normal (Web)"/>
    <w:basedOn w:val="Normal"/>
    <w:uiPriority w:val="99"/>
    <w:unhideWhenUsed/>
    <w:rsid w:val="0032751B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styleId="Hyperlink">
    <w:name w:val="Hyperlink"/>
    <w:basedOn w:val="DefaultParagraphFont"/>
    <w:uiPriority w:val="99"/>
    <w:unhideWhenUsed/>
    <w:rsid w:val="0032751B"/>
    <w:rPr>
      <w:color w:val="0000FF"/>
      <w:u w:val="single"/>
    </w:rPr>
  </w:style>
  <w:style w:type="character" w:customStyle="1" w:styleId="apple-tab-span">
    <w:name w:val="apple-tab-span"/>
    <w:basedOn w:val="DefaultParagraphFont"/>
    <w:rsid w:val="0032751B"/>
  </w:style>
  <w:style w:type="paragraph" w:styleId="Title">
    <w:name w:val="Title"/>
    <w:basedOn w:val="Normal"/>
    <w:next w:val="Normal"/>
    <w:link w:val="TitleChar"/>
    <w:uiPriority w:val="10"/>
    <w:qFormat/>
    <w:rsid w:val="0032751B"/>
    <w:pPr>
      <w:pBdr>
        <w:bottom w:val="single" w:sz="8" w:space="4" w:color="5B9BD5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2751B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table" w:styleId="TableGrid">
    <w:name w:val="Table Grid"/>
    <w:basedOn w:val="TableNormal"/>
    <w:uiPriority w:val="39"/>
    <w:rsid w:val="003275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PublicationReady">
    <w:name w:val="Publication Ready"/>
    <w:basedOn w:val="TableNormal"/>
    <w:uiPriority w:val="99"/>
    <w:rsid w:val="0032751B"/>
    <w:pPr>
      <w:spacing w:after="0" w:line="240" w:lineRule="auto"/>
      <w:jc w:val="center"/>
    </w:pPr>
    <w:tblPr>
      <w:tblInd w:w="0" w:type="dxa"/>
      <w:tblBorders>
        <w:top w:val="single" w:sz="4" w:space="0" w:color="auto"/>
        <w:bottom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top w:val="single" w:sz="4" w:space="0" w:color="auto"/>
          <w:left w:val="nil"/>
          <w:bottom w:val="single" w:sz="4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paragraph" w:styleId="Caption">
    <w:name w:val="caption"/>
    <w:basedOn w:val="Normal"/>
    <w:next w:val="Normal"/>
    <w:uiPriority w:val="35"/>
    <w:unhideWhenUsed/>
    <w:qFormat/>
    <w:rsid w:val="0032751B"/>
    <w:pPr>
      <w:spacing w:before="120" w:after="120" w:line="240" w:lineRule="auto"/>
      <w:ind w:left="1354"/>
    </w:pPr>
    <w:rPr>
      <w:b/>
      <w:iCs/>
      <w:sz w:val="18"/>
      <w:szCs w:val="18"/>
    </w:rPr>
  </w:style>
  <w:style w:type="paragraph" w:styleId="NoSpacing">
    <w:name w:val="No Spacing"/>
    <w:aliases w:val="caption text"/>
    <w:basedOn w:val="Normal"/>
    <w:uiPriority w:val="1"/>
    <w:qFormat/>
    <w:rsid w:val="0032751B"/>
    <w:pPr>
      <w:spacing w:line="240" w:lineRule="auto"/>
      <w:ind w:right="1260"/>
    </w:pPr>
    <w:rPr>
      <w:sz w:val="18"/>
      <w:szCs w:val="18"/>
    </w:rPr>
  </w:style>
  <w:style w:type="table" w:customStyle="1" w:styleId="TableGridLight1">
    <w:name w:val="Table Grid Light1"/>
    <w:basedOn w:val="TableNormal"/>
    <w:uiPriority w:val="40"/>
    <w:rsid w:val="0032751B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2751B"/>
    <w:pPr>
      <w:ind w:left="720"/>
      <w:contextualSpacing/>
    </w:pPr>
  </w:style>
  <w:style w:type="character" w:customStyle="1" w:styleId="MathematicaFormatStandardForm">
    <w:name w:val="MathematicaFormatStandardForm"/>
    <w:uiPriority w:val="99"/>
    <w:rsid w:val="0032751B"/>
    <w:rPr>
      <w:rFonts w:ascii="Inherited" w:hAnsi="Inherited" w:cs="Inherited"/>
    </w:rPr>
  </w:style>
  <w:style w:type="paragraph" w:styleId="TOCHeading">
    <w:name w:val="TOC Heading"/>
    <w:basedOn w:val="Heading1"/>
    <w:next w:val="Normal"/>
    <w:uiPriority w:val="39"/>
    <w:unhideWhenUsed/>
    <w:qFormat/>
    <w:rsid w:val="0032751B"/>
    <w:pPr>
      <w:numPr>
        <w:numId w:val="0"/>
      </w:numPr>
      <w:spacing w:before="240" w:line="259" w:lineRule="auto"/>
      <w:outlineLvl w:val="9"/>
    </w:pPr>
    <w:rPr>
      <w:rFonts w:asciiTheme="majorHAnsi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1">
    <w:name w:val="toc 1"/>
    <w:basedOn w:val="Normal"/>
    <w:next w:val="Normal"/>
    <w:autoRedefine/>
    <w:uiPriority w:val="39"/>
    <w:unhideWhenUsed/>
    <w:rsid w:val="0032751B"/>
    <w:pPr>
      <w:tabs>
        <w:tab w:val="left" w:pos="480"/>
        <w:tab w:val="right" w:leader="dot" w:pos="8630"/>
      </w:tabs>
      <w:spacing w:after="100"/>
      <w:ind w:left="450" w:hanging="450"/>
    </w:pPr>
  </w:style>
  <w:style w:type="paragraph" w:styleId="TOC2">
    <w:name w:val="toc 2"/>
    <w:basedOn w:val="Normal"/>
    <w:next w:val="Normal"/>
    <w:autoRedefine/>
    <w:uiPriority w:val="39"/>
    <w:unhideWhenUsed/>
    <w:rsid w:val="0032751B"/>
    <w:pPr>
      <w:tabs>
        <w:tab w:val="left" w:pos="1260"/>
        <w:tab w:val="right" w:leader="dot" w:pos="8630"/>
      </w:tabs>
      <w:spacing w:after="100"/>
      <w:ind w:left="1260" w:hanging="810"/>
    </w:pPr>
  </w:style>
  <w:style w:type="paragraph" w:styleId="TOC3">
    <w:name w:val="toc 3"/>
    <w:basedOn w:val="Normal"/>
    <w:next w:val="Normal"/>
    <w:autoRedefine/>
    <w:uiPriority w:val="39"/>
    <w:unhideWhenUsed/>
    <w:rsid w:val="0032751B"/>
    <w:pPr>
      <w:tabs>
        <w:tab w:val="left" w:pos="2250"/>
        <w:tab w:val="right" w:leader="dot" w:pos="8630"/>
      </w:tabs>
      <w:spacing w:after="100"/>
      <w:ind w:left="1350"/>
    </w:pPr>
  </w:style>
  <w:style w:type="paragraph" w:styleId="BodyText">
    <w:name w:val="Body Text"/>
    <w:basedOn w:val="Normal"/>
    <w:link w:val="BodyTextChar"/>
    <w:rsid w:val="0032751B"/>
    <w:pPr>
      <w:spacing w:after="0" w:line="240" w:lineRule="auto"/>
      <w:jc w:val="center"/>
    </w:pPr>
    <w:rPr>
      <w:rFonts w:eastAsia="Times New Roman" w:cs="Times New Roman"/>
      <w:b/>
      <w:bCs/>
      <w:sz w:val="32"/>
      <w:szCs w:val="24"/>
    </w:rPr>
  </w:style>
  <w:style w:type="character" w:customStyle="1" w:styleId="BodyTextChar">
    <w:name w:val="Body Text Char"/>
    <w:basedOn w:val="DefaultParagraphFont"/>
    <w:link w:val="BodyText"/>
    <w:rsid w:val="0032751B"/>
    <w:rPr>
      <w:rFonts w:ascii="Times New Roman" w:eastAsia="Times New Roman" w:hAnsi="Times New Roman" w:cs="Times New Roman"/>
      <w:b/>
      <w:bCs/>
      <w:sz w:val="32"/>
      <w:szCs w:val="24"/>
    </w:rPr>
  </w:style>
  <w:style w:type="character" w:styleId="Strong">
    <w:name w:val="Strong"/>
    <w:qFormat/>
    <w:rsid w:val="0032751B"/>
    <w:rPr>
      <w:b/>
      <w:bCs/>
    </w:rPr>
  </w:style>
  <w:style w:type="paragraph" w:styleId="Header">
    <w:name w:val="header"/>
    <w:basedOn w:val="Normal"/>
    <w:link w:val="HeaderChar"/>
    <w:uiPriority w:val="99"/>
    <w:unhideWhenUsed/>
    <w:rsid w:val="0032751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2751B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2751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2751B"/>
    <w:rPr>
      <w:rFonts w:ascii="Times New Roman" w:hAnsi="Times New Roman"/>
      <w:sz w:val="24"/>
    </w:rPr>
  </w:style>
  <w:style w:type="paragraph" w:customStyle="1" w:styleId="Default">
    <w:name w:val="Default"/>
    <w:rsid w:val="0032751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TableofFigures">
    <w:name w:val="table of figures"/>
    <w:basedOn w:val="Normal"/>
    <w:next w:val="Normal"/>
    <w:uiPriority w:val="99"/>
    <w:unhideWhenUsed/>
    <w:rsid w:val="0032751B"/>
    <w:pPr>
      <w:spacing w:after="0"/>
    </w:pPr>
  </w:style>
  <w:style w:type="paragraph" w:styleId="TOC4">
    <w:name w:val="toc 4"/>
    <w:basedOn w:val="Normal"/>
    <w:next w:val="Normal"/>
    <w:autoRedefine/>
    <w:uiPriority w:val="39"/>
    <w:unhideWhenUsed/>
    <w:rsid w:val="0032751B"/>
    <w:pPr>
      <w:spacing w:after="100" w:line="259" w:lineRule="auto"/>
      <w:ind w:left="660"/>
    </w:pPr>
    <w:rPr>
      <w:rFonts w:asciiTheme="minorHAnsi" w:eastAsiaTheme="minorEastAsia" w:hAnsiTheme="minorHAnsi"/>
      <w:sz w:val="22"/>
    </w:rPr>
  </w:style>
  <w:style w:type="paragraph" w:styleId="TOC5">
    <w:name w:val="toc 5"/>
    <w:basedOn w:val="Normal"/>
    <w:next w:val="Normal"/>
    <w:autoRedefine/>
    <w:uiPriority w:val="39"/>
    <w:unhideWhenUsed/>
    <w:rsid w:val="0032751B"/>
    <w:pPr>
      <w:spacing w:after="100" w:line="259" w:lineRule="auto"/>
      <w:ind w:left="880"/>
    </w:pPr>
    <w:rPr>
      <w:rFonts w:asciiTheme="minorHAnsi" w:eastAsiaTheme="minorEastAsia" w:hAnsiTheme="minorHAnsi"/>
      <w:sz w:val="22"/>
    </w:rPr>
  </w:style>
  <w:style w:type="paragraph" w:styleId="TOC6">
    <w:name w:val="toc 6"/>
    <w:basedOn w:val="Normal"/>
    <w:next w:val="Normal"/>
    <w:autoRedefine/>
    <w:uiPriority w:val="39"/>
    <w:unhideWhenUsed/>
    <w:rsid w:val="0032751B"/>
    <w:pPr>
      <w:spacing w:after="100" w:line="259" w:lineRule="auto"/>
      <w:ind w:left="1100"/>
    </w:pPr>
    <w:rPr>
      <w:rFonts w:asciiTheme="minorHAnsi" w:eastAsiaTheme="minorEastAsia" w:hAnsiTheme="minorHAnsi"/>
      <w:sz w:val="22"/>
    </w:rPr>
  </w:style>
  <w:style w:type="paragraph" w:styleId="TOC7">
    <w:name w:val="toc 7"/>
    <w:basedOn w:val="Normal"/>
    <w:next w:val="Normal"/>
    <w:autoRedefine/>
    <w:uiPriority w:val="39"/>
    <w:unhideWhenUsed/>
    <w:rsid w:val="0032751B"/>
    <w:pPr>
      <w:spacing w:after="100" w:line="259" w:lineRule="auto"/>
      <w:ind w:left="1320"/>
    </w:pPr>
    <w:rPr>
      <w:rFonts w:asciiTheme="minorHAnsi" w:eastAsiaTheme="minorEastAsia" w:hAnsiTheme="minorHAnsi"/>
      <w:sz w:val="22"/>
    </w:rPr>
  </w:style>
  <w:style w:type="paragraph" w:styleId="TOC8">
    <w:name w:val="toc 8"/>
    <w:basedOn w:val="Normal"/>
    <w:next w:val="Normal"/>
    <w:autoRedefine/>
    <w:uiPriority w:val="39"/>
    <w:unhideWhenUsed/>
    <w:rsid w:val="0032751B"/>
    <w:pPr>
      <w:spacing w:after="100" w:line="259" w:lineRule="auto"/>
      <w:ind w:left="1540"/>
    </w:pPr>
    <w:rPr>
      <w:rFonts w:asciiTheme="minorHAnsi" w:eastAsiaTheme="minorEastAsia" w:hAnsiTheme="minorHAnsi"/>
      <w:sz w:val="22"/>
    </w:rPr>
  </w:style>
  <w:style w:type="paragraph" w:styleId="TOC9">
    <w:name w:val="toc 9"/>
    <w:basedOn w:val="Normal"/>
    <w:next w:val="Normal"/>
    <w:autoRedefine/>
    <w:uiPriority w:val="39"/>
    <w:unhideWhenUsed/>
    <w:rsid w:val="0032751B"/>
    <w:pPr>
      <w:spacing w:after="100" w:line="259" w:lineRule="auto"/>
      <w:ind w:left="1760"/>
    </w:pPr>
    <w:rPr>
      <w:rFonts w:asciiTheme="minorHAnsi" w:eastAsiaTheme="minorEastAsia" w:hAnsiTheme="minorHAnsi"/>
      <w:sz w:val="22"/>
    </w:rPr>
  </w:style>
  <w:style w:type="paragraph" w:customStyle="1" w:styleId="BCAuthorAddress">
    <w:name w:val="BC_Author_Address"/>
    <w:basedOn w:val="Normal"/>
    <w:next w:val="Normal"/>
    <w:autoRedefine/>
    <w:rsid w:val="00821781"/>
    <w:pPr>
      <w:spacing w:after="60" w:line="240" w:lineRule="auto"/>
    </w:pPr>
    <w:rPr>
      <w:rFonts w:ascii="Arno Pro" w:eastAsia="Times New Roman" w:hAnsi="Arno Pro" w:cs="Times New Roman"/>
      <w:kern w:val="22"/>
      <w:sz w:val="20"/>
      <w:szCs w:val="20"/>
    </w:rPr>
  </w:style>
  <w:style w:type="paragraph" w:customStyle="1" w:styleId="BBAuthorName">
    <w:name w:val="BB_Author_Name"/>
    <w:basedOn w:val="Normal"/>
    <w:next w:val="BCAuthorAddress"/>
    <w:autoRedefine/>
    <w:rsid w:val="0063672A"/>
    <w:pPr>
      <w:spacing w:after="180" w:line="240" w:lineRule="auto"/>
      <w:jc w:val="center"/>
    </w:pPr>
    <w:rPr>
      <w:rFonts w:ascii="Arno Pro" w:eastAsia="Times New Roman" w:hAnsi="Arno Pro" w:cs="Times New Roman"/>
      <w:kern w:val="26"/>
      <w:szCs w:val="20"/>
    </w:rPr>
  </w:style>
  <w:style w:type="character" w:customStyle="1" w:styleId="BDAbstractTitleChar">
    <w:name w:val="BD_Abstract_Title Char"/>
    <w:link w:val="BDAbstractTitle"/>
    <w:locked/>
    <w:rsid w:val="00814D9F"/>
    <w:rPr>
      <w:rFonts w:ascii="Arno Pro" w:eastAsia="Times New Roman" w:hAnsi="Arno Pro" w:cs="Times New Roman"/>
      <w:b/>
      <w:kern w:val="21"/>
      <w:sz w:val="19"/>
      <w:szCs w:val="20"/>
    </w:rPr>
  </w:style>
  <w:style w:type="paragraph" w:customStyle="1" w:styleId="BDAbstractTitle">
    <w:name w:val="BD_Abstract_Title"/>
    <w:basedOn w:val="Normal"/>
    <w:link w:val="BDAbstractTitleChar"/>
    <w:rsid w:val="00814D9F"/>
    <w:pPr>
      <w:pBdr>
        <w:top w:val="single" w:sz="4" w:space="1" w:color="auto"/>
        <w:bottom w:val="single" w:sz="4" w:space="1" w:color="auto"/>
      </w:pBdr>
      <w:spacing w:before="100" w:after="600" w:line="240" w:lineRule="auto"/>
    </w:pPr>
    <w:rPr>
      <w:rFonts w:ascii="Arno Pro" w:eastAsia="Times New Roman" w:hAnsi="Arno Pro" w:cs="Times New Roman"/>
      <w:b/>
      <w:kern w:val="21"/>
      <w:sz w:val="19"/>
      <w:szCs w:val="20"/>
    </w:rPr>
  </w:style>
  <w:style w:type="paragraph" w:customStyle="1" w:styleId="TAMainText">
    <w:name w:val="TA_Main_Text"/>
    <w:basedOn w:val="Normal"/>
    <w:autoRedefine/>
    <w:rsid w:val="001C292F"/>
    <w:pPr>
      <w:spacing w:after="60"/>
    </w:pPr>
    <w:rPr>
      <w:rFonts w:eastAsia="Times New Roman" w:cs="Times New Roman"/>
      <w:b/>
      <w:bCs/>
      <w:kern w:val="21"/>
      <w:szCs w:val="24"/>
    </w:rPr>
  </w:style>
  <w:style w:type="paragraph" w:customStyle="1" w:styleId="TFReferencesSection">
    <w:name w:val="TF_References_Section"/>
    <w:basedOn w:val="Normal"/>
    <w:next w:val="Normal"/>
    <w:autoRedefine/>
    <w:rsid w:val="00191093"/>
    <w:pPr>
      <w:tabs>
        <w:tab w:val="left" w:pos="90"/>
        <w:tab w:val="left" w:pos="1260"/>
      </w:tabs>
      <w:spacing w:before="240" w:after="240"/>
      <w:jc w:val="both"/>
    </w:pPr>
    <w:rPr>
      <w:rFonts w:eastAsia="Times New Roman" w:cs="Times New Roman"/>
      <w:kern w:val="19"/>
      <w:szCs w:val="24"/>
    </w:rPr>
  </w:style>
  <w:style w:type="character" w:customStyle="1" w:styleId="TDAckTitleChar">
    <w:name w:val="TD_Ack_Title Char"/>
    <w:link w:val="TDAckTitle"/>
    <w:locked/>
    <w:rsid w:val="00000F7C"/>
    <w:rPr>
      <w:rFonts w:ascii="Myriad Pro Light" w:eastAsia="Times New Roman" w:hAnsi="Myriad Pro Light" w:cs="Times New Roman"/>
      <w:b/>
      <w:kern w:val="23"/>
      <w:sz w:val="21"/>
      <w:szCs w:val="20"/>
    </w:rPr>
  </w:style>
  <w:style w:type="paragraph" w:customStyle="1" w:styleId="TDAckTitle">
    <w:name w:val="TD_Ack_Title"/>
    <w:basedOn w:val="Normal"/>
    <w:link w:val="TDAckTitleChar"/>
    <w:rsid w:val="00000F7C"/>
    <w:pPr>
      <w:spacing w:before="180" w:after="60" w:line="240" w:lineRule="auto"/>
      <w:jc w:val="both"/>
    </w:pPr>
    <w:rPr>
      <w:rFonts w:ascii="Myriad Pro Light" w:eastAsia="Times New Roman" w:hAnsi="Myriad Pro Light" w:cs="Times New Roman"/>
      <w:b/>
      <w:kern w:val="23"/>
      <w:sz w:val="21"/>
      <w:szCs w:val="20"/>
    </w:rPr>
  </w:style>
  <w:style w:type="table" w:customStyle="1" w:styleId="TableGrid2">
    <w:name w:val="Table Grid2"/>
    <w:basedOn w:val="TableNormal"/>
    <w:next w:val="TableGrid"/>
    <w:uiPriority w:val="39"/>
    <w:rsid w:val="00333A51"/>
    <w:pPr>
      <w:spacing w:after="0" w:line="240" w:lineRule="auto"/>
    </w:pPr>
    <w:rPr>
      <w:rFonts w:eastAsia="DengXian"/>
      <w:lang w:eastAsia="zh-C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0785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17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69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34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26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29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53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262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918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196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790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674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688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388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802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237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329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750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408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03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296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18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332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186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694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048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339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836C507-3DE5-473C-8A93-D330476B02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05</Words>
  <Characters>601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Alabama in Huntsville</Company>
  <LinksUpToDate>false</LinksUpToDate>
  <CharactersWithSpaces>7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sh Lang</dc:creator>
  <cp:lastModifiedBy>USER</cp:lastModifiedBy>
  <cp:revision>3</cp:revision>
  <cp:lastPrinted>2019-04-16T19:52:00Z</cp:lastPrinted>
  <dcterms:created xsi:type="dcterms:W3CDTF">2019-05-08T20:06:00Z</dcterms:created>
  <dcterms:modified xsi:type="dcterms:W3CDTF">2019-05-08T20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